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tblLook w:val="01E0" w:firstRow="1" w:lastRow="1" w:firstColumn="1" w:lastColumn="1" w:noHBand="0" w:noVBand="0"/>
      </w:tblPr>
      <w:tblGrid>
        <w:gridCol w:w="10200"/>
        <w:gridCol w:w="222"/>
      </w:tblGrid>
      <w:tr w:rsidR="007269D5" w:rsidTr="00E84CF3">
        <w:tc>
          <w:tcPr>
            <w:tcW w:w="10245" w:type="dxa"/>
            <w:vAlign w:val="center"/>
          </w:tcPr>
          <w:tbl>
            <w:tblPr>
              <w:tblW w:w="9764" w:type="dxa"/>
              <w:tblInd w:w="553" w:type="dxa"/>
              <w:tblLook w:val="01E0" w:firstRow="1" w:lastRow="1" w:firstColumn="1" w:lastColumn="1" w:noHBand="0" w:noVBand="0"/>
            </w:tblPr>
            <w:tblGrid>
              <w:gridCol w:w="3416"/>
              <w:gridCol w:w="6348"/>
            </w:tblGrid>
            <w:tr w:rsidR="007269D5" w:rsidRPr="003574A6" w:rsidTr="00E84CF3">
              <w:trPr>
                <w:trHeight w:val="1622"/>
              </w:trPr>
              <w:tc>
                <w:tcPr>
                  <w:tcW w:w="3416" w:type="dxa"/>
                </w:tcPr>
                <w:p w:rsidR="007269D5" w:rsidRPr="00544AEF" w:rsidRDefault="007269D5" w:rsidP="00E84CF3">
                  <w:pPr>
                    <w:spacing w:before="60"/>
                    <w:jc w:val="center"/>
                    <w:rPr>
                      <w:b/>
                      <w:color w:val="FF0000"/>
                    </w:rPr>
                  </w:pPr>
                  <w:bookmarkStart w:id="0" w:name="_Hlk98180722"/>
                  <w:r w:rsidRPr="00544AEF">
                    <w:rPr>
                      <w:b/>
                      <w:color w:val="FF0000"/>
                    </w:rPr>
                    <w:t>SỞ GIÁO DỤC VÀ ĐÀO TẠO</w:t>
                  </w:r>
                </w:p>
                <w:p w:rsidR="007269D5" w:rsidRPr="003574A6" w:rsidRDefault="00C003DF" w:rsidP="00E84CF3">
                  <w:pPr>
                    <w:jc w:val="center"/>
                    <w:rPr>
                      <w:b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6192" behindDoc="1" locked="0" layoutInCell="1" allowOverlap="1">
                            <wp:simplePos x="0" y="0"/>
                            <wp:positionH relativeFrom="column">
                              <wp:posOffset>337820</wp:posOffset>
                            </wp:positionH>
                            <wp:positionV relativeFrom="paragraph">
                              <wp:posOffset>332740</wp:posOffset>
                            </wp:positionV>
                            <wp:extent cx="1504950" cy="301625"/>
                            <wp:effectExtent l="0" t="0" r="19050" b="22225"/>
                            <wp:wrapNone/>
                            <wp:docPr id="8" name="Text Box 8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504950" cy="30162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7269D5" w:rsidRDefault="007269D5" w:rsidP="007269D5">
                                        <w:pPr>
                                          <w:jc w:val="center"/>
                                        </w:pPr>
                                        <w:r>
                                          <w:t>ĐỀ CHÍNH THỨC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Text Box 8" o:spid="_x0000_s1026" type="#_x0000_t202" style="position:absolute;left:0;text-align:left;margin-left:26.6pt;margin-top:26.2pt;width:118.5pt;height:23.75pt;z-index:-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">
                            <v:textbox>
                              <w:txbxContent>
                                <w:p w:rsidR="007269D5" w:rsidRDefault="007269D5" w:rsidP="007269D5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="00CB53C4">
                    <w:rPr>
                      <w:b/>
                    </w:rPr>
                    <w:t>……..</w:t>
                  </w:r>
                </w:p>
                <w:p w:rsidR="007269D5" w:rsidRPr="003574A6" w:rsidRDefault="00C003DF" w:rsidP="00E84CF3"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4294967295" distB="4294967295" distL="114300" distR="114300" simplePos="0" relativeHeight="251657216" behindDoc="0" locked="0" layoutInCell="1" allowOverlap="1">
                            <wp:simplePos x="0" y="0"/>
                            <wp:positionH relativeFrom="column">
                              <wp:posOffset>541020</wp:posOffset>
                            </wp:positionH>
                            <wp:positionV relativeFrom="paragraph">
                              <wp:posOffset>59054</wp:posOffset>
                            </wp:positionV>
                            <wp:extent cx="942975" cy="0"/>
                            <wp:effectExtent l="0" t="0" r="9525" b="19050"/>
                            <wp:wrapNone/>
                            <wp:docPr id="7" name="Straight Connector 7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942975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id="Straight Connector 7" o:spid="_x0000_s1026" style="position:absolute;z-index:2516572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2.6pt,4.65pt" to="116.85pt,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"/>
                        </w:pict>
                      </mc:Fallback>
                    </mc:AlternateContent>
                  </w:r>
                </w:p>
                <w:p w:rsidR="007269D5" w:rsidRPr="003574A6" w:rsidRDefault="007269D5" w:rsidP="00E84CF3">
                  <w:pPr>
                    <w:jc w:val="center"/>
                  </w:pPr>
                </w:p>
                <w:p w:rsidR="007269D5" w:rsidRPr="003574A6" w:rsidRDefault="007269D5" w:rsidP="00E84CF3">
                  <w:pPr>
                    <w:tabs>
                      <w:tab w:val="left" w:pos="939"/>
                    </w:tabs>
                    <w:rPr>
                      <w:sz w:val="22"/>
                    </w:rPr>
                  </w:pPr>
                  <w:r w:rsidRPr="003574A6">
                    <w:tab/>
                  </w:r>
                </w:p>
                <w:p w:rsidR="007269D5" w:rsidRPr="003574A6" w:rsidRDefault="007269D5" w:rsidP="00E84CF3">
                  <w:pPr>
                    <w:tabs>
                      <w:tab w:val="left" w:pos="939"/>
                    </w:tabs>
                  </w:pPr>
                  <w:r w:rsidRPr="003574A6">
                    <w:t xml:space="preserve">         (</w:t>
                  </w:r>
                  <w:r w:rsidRPr="003574A6">
                    <w:rPr>
                      <w:i/>
                    </w:rPr>
                    <w:t>Đề gồm có 02 trang</w:t>
                  </w:r>
                  <w:r w:rsidRPr="003574A6">
                    <w:t>)</w:t>
                  </w:r>
                </w:p>
              </w:tc>
              <w:tc>
                <w:tcPr>
                  <w:tcW w:w="6348" w:type="dxa"/>
                </w:tcPr>
                <w:p w:rsidR="007269D5" w:rsidRPr="00544AEF" w:rsidRDefault="007269D5" w:rsidP="00E84CF3">
                  <w:pPr>
                    <w:spacing w:before="60"/>
                    <w:jc w:val="center"/>
                    <w:rPr>
                      <w:b/>
                      <w:color w:val="FF0000"/>
                    </w:rPr>
                  </w:pPr>
                  <w:r w:rsidRPr="00544AEF">
                    <w:rPr>
                      <w:b/>
                      <w:color w:val="FF0000"/>
                    </w:rPr>
                    <w:t>KIỂM TRA GIỮA HỌC KỲ II NĂM HỌC 2021-2022</w:t>
                  </w:r>
                </w:p>
                <w:p w:rsidR="007269D5" w:rsidRPr="00544AEF" w:rsidRDefault="00544AEF" w:rsidP="00E84CF3">
                  <w:pPr>
                    <w:spacing w:before="60"/>
                    <w:jc w:val="center"/>
                    <w:rPr>
                      <w:b/>
                    </w:rPr>
                  </w:pPr>
                  <w:hyperlink r:id="rId8" w:history="1">
                    <w:r w:rsidR="007269D5" w:rsidRPr="00544AEF">
                      <w:rPr>
                        <w:rStyle w:val="Hyperlink"/>
                        <w:b/>
                        <w:u w:val="none"/>
                      </w:rPr>
                      <w:t>Môn: HÓA HỌC – Lớp 11</w:t>
                    </w:r>
                  </w:hyperlink>
                </w:p>
                <w:p w:rsidR="007269D5" w:rsidRPr="003574A6" w:rsidRDefault="007269D5" w:rsidP="00E84CF3">
                  <w:pPr>
                    <w:spacing w:before="60"/>
                    <w:jc w:val="center"/>
                  </w:pPr>
                  <w:r>
                    <w:t>Thời gian: 45</w:t>
                  </w:r>
                  <w:r w:rsidRPr="003574A6">
                    <w:t xml:space="preserve"> phút (không kể thời gian giao đề)   </w:t>
                  </w:r>
                </w:p>
                <w:p w:rsidR="007269D5" w:rsidRPr="003574A6" w:rsidRDefault="007269D5" w:rsidP="00E84CF3">
                  <w:pPr>
                    <w:jc w:val="center"/>
                  </w:pPr>
                  <w:r w:rsidRPr="003574A6">
                    <w:t xml:space="preserve">                                                   </w:t>
                  </w:r>
                </w:p>
                <w:p w:rsidR="007269D5" w:rsidRPr="003574A6" w:rsidRDefault="007269D5" w:rsidP="00E84CF3">
                  <w:pPr>
                    <w:spacing w:before="60"/>
                    <w:jc w:val="center"/>
                    <w:rPr>
                      <w:b/>
                    </w:rPr>
                  </w:pPr>
                  <w:bookmarkStart w:id="1" w:name="_GoBack"/>
                  <w:bookmarkEnd w:id="1"/>
                </w:p>
              </w:tc>
            </w:tr>
          </w:tbl>
          <w:p w:rsidR="007269D5" w:rsidRDefault="007269D5" w:rsidP="00E84CF3">
            <w:pPr>
              <w:rPr>
                <w:noProof/>
                <w:sz w:val="26"/>
                <w:szCs w:val="26"/>
              </w:rPr>
            </w:pPr>
          </w:p>
          <w:p w:rsidR="007269D5" w:rsidRPr="004E02B5" w:rsidRDefault="007269D5" w:rsidP="00E84CF3">
            <w:r>
              <w:rPr>
                <w:noProof/>
                <w:sz w:val="26"/>
                <w:szCs w:val="26"/>
              </w:rPr>
              <w:t>Họ tên</w:t>
            </w:r>
            <w:r>
              <w:t xml:space="preserve"> </w:t>
            </w:r>
            <w:r w:rsidRPr="007B74EA">
              <w:t>:</w:t>
            </w:r>
            <w:r>
              <w:t xml:space="preserve"> </w:t>
            </w:r>
            <w:r w:rsidRPr="007B74EA">
              <w:t>..........................................</w:t>
            </w:r>
            <w:r>
              <w:t xml:space="preserve">..................... </w:t>
            </w:r>
            <w:r>
              <w:rPr>
                <w:noProof/>
                <w:sz w:val="26"/>
                <w:szCs w:val="26"/>
              </w:rPr>
              <w:t>Lớp</w:t>
            </w:r>
            <w:r>
              <w:t xml:space="preserve"> </w:t>
            </w:r>
            <w:r w:rsidRPr="007B74EA">
              <w:t>:</w:t>
            </w:r>
            <w:r>
              <w:t xml:space="preserve"> </w:t>
            </w:r>
            <w:r w:rsidRPr="007B74EA">
              <w:t>...........</w:t>
            </w:r>
            <w:r>
              <w:t>........</w:t>
            </w:r>
          </w:p>
        </w:tc>
        <w:tc>
          <w:tcPr>
            <w:tcW w:w="222" w:type="dxa"/>
            <w:vAlign w:val="center"/>
          </w:tcPr>
          <w:p w:rsidR="007269D5" w:rsidRDefault="007269D5" w:rsidP="00E84CF3">
            <w:pPr>
              <w:jc w:val="right"/>
              <w:rPr>
                <w:b/>
                <w:bCs/>
              </w:rPr>
            </w:pPr>
          </w:p>
        </w:tc>
      </w:tr>
      <w:tr w:rsidR="007269D5" w:rsidTr="00E84CF3">
        <w:trPr>
          <w:trHeight w:val="148"/>
        </w:trPr>
        <w:tc>
          <w:tcPr>
            <w:tcW w:w="10467" w:type="dxa"/>
            <w:gridSpan w:val="2"/>
          </w:tcPr>
          <w:p w:rsidR="007269D5" w:rsidRDefault="00C003DF" w:rsidP="00E84CF3">
            <w:pPr>
              <w:jc w:val="center"/>
              <w:rPr>
                <w:b/>
                <w:bCs/>
              </w:rPr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>
                      <wp:extent cx="6581775" cy="635"/>
                      <wp:effectExtent l="0" t="0" r="9525" b="37465"/>
                      <wp:docPr id="6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581775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id="Straight Connector 6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518.25pt,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">
                      <w10:anchorlock/>
                    </v:line>
                  </w:pict>
                </mc:Fallback>
              </mc:AlternateContent>
            </w:r>
          </w:p>
        </w:tc>
      </w:tr>
    </w:tbl>
    <w:p w:rsidR="007269D5" w:rsidRDefault="007269D5" w:rsidP="007269D5">
      <w:pPr>
        <w:spacing w:before="60" w:after="60"/>
        <w:jc w:val="both"/>
        <w:rPr>
          <w:b/>
          <w:sz w:val="26"/>
        </w:rPr>
      </w:pPr>
      <w:r>
        <w:rPr>
          <w:b/>
          <w:sz w:val="26"/>
        </w:rPr>
        <w:t xml:space="preserve">I/ PHẦN TRẮC NGHIỆM KHÁCH QUAN </w:t>
      </w:r>
      <w:r>
        <w:rPr>
          <w:b/>
          <w:i/>
          <w:sz w:val="26"/>
        </w:rPr>
        <w:t>(7,0 điểm)</w:t>
      </w:r>
    </w:p>
    <w:bookmarkEnd w:id="0"/>
    <w:p w:rsidR="00ED17FD" w:rsidRPr="00261425" w:rsidRDefault="00ED17FD">
      <w:pPr>
        <w:spacing w:before="60" w:after="60"/>
      </w:pPr>
      <w:r w:rsidRPr="00261425">
        <w:rPr>
          <w:b/>
          <w:color w:val="0000FF"/>
        </w:rPr>
        <w:t xml:space="preserve">Câu 1: </w:t>
      </w:r>
      <w:r w:rsidRPr="00261425">
        <w:rPr>
          <w:lang w:val="vi-VN"/>
        </w:rPr>
        <w:t xml:space="preserve">Chất nào sau đây </w:t>
      </w:r>
      <w:r w:rsidRPr="00261425">
        <w:rPr>
          <w:b/>
          <w:bCs/>
        </w:rPr>
        <w:t>không</w:t>
      </w:r>
      <w:r w:rsidRPr="00261425">
        <w:t xml:space="preserve"> </w:t>
      </w:r>
      <w:r w:rsidRPr="00261425">
        <w:rPr>
          <w:lang w:val="vi-VN"/>
        </w:rPr>
        <w:t>có đồng phân hình học?</w:t>
      </w:r>
    </w:p>
    <w:p w:rsidR="00ED17FD" w:rsidRPr="00261425" w:rsidRDefault="00ED17FD">
      <w:pPr>
        <w:tabs>
          <w:tab w:val="left" w:pos="200"/>
          <w:tab w:val="left" w:pos="5200"/>
        </w:tabs>
      </w:pPr>
      <w:r w:rsidRPr="00261425">
        <w:tab/>
      </w:r>
      <w:r w:rsidRPr="00261425">
        <w:rPr>
          <w:b/>
          <w:color w:val="0000FF"/>
        </w:rPr>
        <w:t xml:space="preserve">A. </w:t>
      </w:r>
      <w:r w:rsidRPr="00261425">
        <w:t>CHCl=CHCl.</w:t>
      </w:r>
      <w:r w:rsidRPr="00261425">
        <w:tab/>
      </w:r>
      <w:r w:rsidRPr="00261425">
        <w:rPr>
          <w:b/>
          <w:color w:val="0000FF"/>
        </w:rPr>
        <w:t xml:space="preserve">B. </w:t>
      </w:r>
      <w:r w:rsidRPr="00261425">
        <w:t>CH</w:t>
      </w:r>
      <w:r w:rsidRPr="00261425">
        <w:rPr>
          <w:vertAlign w:val="subscript"/>
        </w:rPr>
        <w:t>3</w:t>
      </w:r>
      <w:r w:rsidRPr="00261425">
        <w:t>CH=CHCH</w:t>
      </w:r>
      <w:r w:rsidRPr="00261425">
        <w:rPr>
          <w:vertAlign w:val="subscript"/>
        </w:rPr>
        <w:t>3</w:t>
      </w:r>
      <w:r w:rsidRPr="00261425">
        <w:t>.</w:t>
      </w:r>
    </w:p>
    <w:p w:rsidR="00ED17FD" w:rsidRPr="00261425" w:rsidRDefault="00ED17FD">
      <w:pPr>
        <w:tabs>
          <w:tab w:val="left" w:pos="200"/>
          <w:tab w:val="left" w:pos="5200"/>
        </w:tabs>
      </w:pPr>
      <w:r w:rsidRPr="00261425">
        <w:tab/>
      </w:r>
      <w:r w:rsidRPr="00261425">
        <w:rPr>
          <w:b/>
          <w:color w:val="0000FF"/>
        </w:rPr>
        <w:t xml:space="preserve">C. </w:t>
      </w:r>
      <w:r w:rsidRPr="00261425">
        <w:t>CH</w:t>
      </w:r>
      <w:r w:rsidRPr="00261425">
        <w:rPr>
          <w:vertAlign w:val="subscript"/>
        </w:rPr>
        <w:t>3</w:t>
      </w:r>
      <w:r w:rsidRPr="00261425">
        <w:t>CH</w:t>
      </w:r>
      <w:r w:rsidRPr="00261425">
        <w:rPr>
          <w:vertAlign w:val="subscript"/>
        </w:rPr>
        <w:t>2</w:t>
      </w:r>
      <w:r w:rsidRPr="00261425">
        <w:t>CH=CHCH</w:t>
      </w:r>
      <w:r w:rsidRPr="00261425">
        <w:rPr>
          <w:vertAlign w:val="subscript"/>
        </w:rPr>
        <w:t>3</w:t>
      </w:r>
      <w:r w:rsidRPr="00261425">
        <w:t>.</w:t>
      </w:r>
      <w:r w:rsidRPr="00261425">
        <w:tab/>
      </w:r>
      <w:r w:rsidRPr="00261425">
        <w:rPr>
          <w:b/>
          <w:color w:val="0000FF"/>
        </w:rPr>
        <w:t xml:space="preserve">D. </w:t>
      </w:r>
      <w:r w:rsidRPr="00261425">
        <w:t>CH</w:t>
      </w:r>
      <w:r w:rsidRPr="00261425">
        <w:rPr>
          <w:vertAlign w:val="subscript"/>
        </w:rPr>
        <w:t>3</w:t>
      </w:r>
      <w:r w:rsidRPr="00261425">
        <w:t>CH</w:t>
      </w:r>
      <w:r w:rsidRPr="00261425">
        <w:rPr>
          <w:vertAlign w:val="subscript"/>
        </w:rPr>
        <w:t>2</w:t>
      </w:r>
      <w:r w:rsidRPr="00261425">
        <w:t>CH=C(CH</w:t>
      </w:r>
      <w:r w:rsidRPr="00261425">
        <w:rPr>
          <w:vertAlign w:val="subscript"/>
        </w:rPr>
        <w:t>3</w:t>
      </w:r>
      <w:r w:rsidRPr="00261425">
        <w:t>)CH</w:t>
      </w:r>
      <w:r w:rsidRPr="00261425">
        <w:rPr>
          <w:vertAlign w:val="subscript"/>
        </w:rPr>
        <w:t>3</w:t>
      </w:r>
      <w:r w:rsidRPr="00261425">
        <w:t>.</w:t>
      </w:r>
    </w:p>
    <w:p w:rsidR="00ED17FD" w:rsidRPr="00261425" w:rsidRDefault="00ED17FD">
      <w:pPr>
        <w:spacing w:before="60" w:after="60"/>
      </w:pPr>
      <w:r w:rsidRPr="00261425">
        <w:rPr>
          <w:b/>
          <w:color w:val="0000FF"/>
        </w:rPr>
        <w:t xml:space="preserve">Câu 2: </w:t>
      </w:r>
      <w:r w:rsidRPr="00261425">
        <w:rPr>
          <w:lang w:val="pt-BR"/>
        </w:rPr>
        <w:t>Ở điều kiện thường, ankan nào sau đây ở thể khí?</w:t>
      </w:r>
    </w:p>
    <w:p w:rsidR="00ED17FD" w:rsidRPr="00261425" w:rsidRDefault="00ED17FD">
      <w:pPr>
        <w:tabs>
          <w:tab w:val="left" w:pos="200"/>
          <w:tab w:val="left" w:pos="2700"/>
          <w:tab w:val="left" w:pos="5200"/>
          <w:tab w:val="left" w:pos="7700"/>
        </w:tabs>
      </w:pPr>
      <w:r w:rsidRPr="00261425">
        <w:tab/>
      </w:r>
      <w:r w:rsidRPr="00261425">
        <w:rPr>
          <w:b/>
          <w:color w:val="0000FF"/>
        </w:rPr>
        <w:t xml:space="preserve">A. </w:t>
      </w:r>
      <w:r w:rsidRPr="00261425">
        <w:rPr>
          <w:lang w:val="pt-BR"/>
        </w:rPr>
        <w:t>C</w:t>
      </w:r>
      <w:r w:rsidRPr="00261425">
        <w:rPr>
          <w:vertAlign w:val="subscript"/>
          <w:lang w:val="pt-BR"/>
        </w:rPr>
        <w:t>6</w:t>
      </w:r>
      <w:r w:rsidRPr="00261425">
        <w:rPr>
          <w:lang w:val="pt-BR"/>
        </w:rPr>
        <w:t>H</w:t>
      </w:r>
      <w:r w:rsidRPr="00261425">
        <w:rPr>
          <w:vertAlign w:val="subscript"/>
          <w:lang w:val="pt-BR"/>
        </w:rPr>
        <w:t>14</w:t>
      </w:r>
      <w:r w:rsidRPr="00261425">
        <w:rPr>
          <w:lang w:val="pt-BR"/>
        </w:rPr>
        <w:t>.</w:t>
      </w:r>
      <w:r w:rsidRPr="00261425">
        <w:tab/>
      </w:r>
      <w:r w:rsidRPr="00261425">
        <w:rPr>
          <w:b/>
          <w:color w:val="0000FF"/>
        </w:rPr>
        <w:t xml:space="preserve">B. </w:t>
      </w:r>
      <w:r w:rsidRPr="00261425">
        <w:rPr>
          <w:lang w:val="pt-BR"/>
        </w:rPr>
        <w:t>C</w:t>
      </w:r>
      <w:r w:rsidRPr="00261425">
        <w:rPr>
          <w:vertAlign w:val="subscript"/>
          <w:lang w:val="pt-BR"/>
        </w:rPr>
        <w:t>4</w:t>
      </w:r>
      <w:r w:rsidRPr="00261425">
        <w:rPr>
          <w:lang w:val="pt-BR"/>
        </w:rPr>
        <w:t>H</w:t>
      </w:r>
      <w:r w:rsidRPr="00261425">
        <w:rPr>
          <w:vertAlign w:val="subscript"/>
          <w:lang w:val="pt-BR"/>
        </w:rPr>
        <w:t>10</w:t>
      </w:r>
      <w:r w:rsidRPr="00261425">
        <w:rPr>
          <w:lang w:val="pt-BR"/>
        </w:rPr>
        <w:t>.</w:t>
      </w:r>
      <w:r w:rsidRPr="00261425">
        <w:tab/>
      </w:r>
      <w:r w:rsidRPr="00261425">
        <w:rPr>
          <w:b/>
          <w:color w:val="0000FF"/>
        </w:rPr>
        <w:t xml:space="preserve">C. </w:t>
      </w:r>
      <w:r w:rsidRPr="00261425">
        <w:rPr>
          <w:lang w:val="pt-BR"/>
        </w:rPr>
        <w:t>C</w:t>
      </w:r>
      <w:r w:rsidRPr="00261425">
        <w:rPr>
          <w:vertAlign w:val="subscript"/>
          <w:lang w:val="pt-BR"/>
        </w:rPr>
        <w:t>7</w:t>
      </w:r>
      <w:r w:rsidRPr="00261425">
        <w:rPr>
          <w:lang w:val="pt-BR"/>
        </w:rPr>
        <w:t>H</w:t>
      </w:r>
      <w:r w:rsidRPr="00261425">
        <w:rPr>
          <w:vertAlign w:val="subscript"/>
          <w:lang w:val="pt-BR"/>
        </w:rPr>
        <w:t>18</w:t>
      </w:r>
      <w:r w:rsidRPr="00261425">
        <w:rPr>
          <w:lang w:val="pt-BR"/>
        </w:rPr>
        <w:t>.</w:t>
      </w:r>
      <w:r w:rsidRPr="00261425">
        <w:tab/>
      </w:r>
      <w:r w:rsidRPr="00261425">
        <w:rPr>
          <w:b/>
          <w:color w:val="0000FF"/>
        </w:rPr>
        <w:t xml:space="preserve">D. </w:t>
      </w:r>
      <w:r w:rsidRPr="00261425">
        <w:rPr>
          <w:lang w:val="pt-BR"/>
        </w:rPr>
        <w:t>C</w:t>
      </w:r>
      <w:r w:rsidRPr="00261425">
        <w:rPr>
          <w:vertAlign w:val="subscript"/>
          <w:lang w:val="pt-BR"/>
        </w:rPr>
        <w:t>5</w:t>
      </w:r>
      <w:r w:rsidRPr="00261425">
        <w:rPr>
          <w:lang w:val="pt-BR"/>
        </w:rPr>
        <w:t>H</w:t>
      </w:r>
      <w:r w:rsidRPr="00261425">
        <w:rPr>
          <w:vertAlign w:val="subscript"/>
          <w:lang w:val="pt-BR"/>
        </w:rPr>
        <w:t>12</w:t>
      </w:r>
      <w:r w:rsidRPr="00261425">
        <w:rPr>
          <w:lang w:val="pt-BR"/>
        </w:rPr>
        <w:t>.</w:t>
      </w:r>
    </w:p>
    <w:p w:rsidR="00ED17FD" w:rsidRPr="00261425" w:rsidRDefault="00ED17FD">
      <w:pPr>
        <w:tabs>
          <w:tab w:val="left" w:pos="142"/>
          <w:tab w:val="left" w:pos="2552"/>
          <w:tab w:val="left" w:pos="4962"/>
          <w:tab w:val="left" w:pos="7230"/>
        </w:tabs>
        <w:spacing w:before="60" w:line="254" w:lineRule="auto"/>
        <w:jc w:val="both"/>
        <w:rPr>
          <w:color w:val="000000"/>
        </w:rPr>
      </w:pPr>
      <w:r w:rsidRPr="00261425">
        <w:rPr>
          <w:b/>
          <w:color w:val="0000FF"/>
        </w:rPr>
        <w:t xml:space="preserve">Câu 3: </w:t>
      </w:r>
      <w:r w:rsidRPr="00261425">
        <w:rPr>
          <w:color w:val="000000"/>
        </w:rPr>
        <w:t xml:space="preserve">Hiđrocacbon X có công thức cấu tạo: </w:t>
      </w:r>
    </w:p>
    <w:p w:rsidR="00ED17FD" w:rsidRPr="00261425" w:rsidRDefault="00C003DF">
      <w:pPr>
        <w:tabs>
          <w:tab w:val="left" w:pos="142"/>
          <w:tab w:val="left" w:pos="2552"/>
          <w:tab w:val="left" w:pos="4962"/>
          <w:tab w:val="left" w:pos="7230"/>
        </w:tabs>
        <w:spacing w:line="254" w:lineRule="auto"/>
        <w:jc w:val="center"/>
        <w:rPr>
          <w:color w:val="000000"/>
          <w:lang w:val="vi-VN"/>
        </w:rPr>
      </w:pPr>
      <w:r>
        <w:rPr>
          <w:noProof/>
          <w:color w:val="000000"/>
        </w:rPr>
        <w:drawing>
          <wp:inline distT="0" distB="0" distL="0" distR="0">
            <wp:extent cx="1828800" cy="552450"/>
            <wp:effectExtent l="0" t="0" r="0" b="0"/>
            <wp:docPr id="4" name="Picture 14" descr="Description: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Description: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17FD" w:rsidRPr="00261425" w:rsidRDefault="00ED17FD">
      <w:pPr>
        <w:spacing w:after="60"/>
      </w:pPr>
      <w:r w:rsidRPr="00261425">
        <w:rPr>
          <w:color w:val="000000"/>
          <w:lang w:val="vi-VN"/>
        </w:rPr>
        <w:t xml:space="preserve">Tên thay thế </w:t>
      </w:r>
      <w:r w:rsidRPr="00261425">
        <w:rPr>
          <w:color w:val="000000"/>
        </w:rPr>
        <w:t>của X là</w:t>
      </w:r>
    </w:p>
    <w:p w:rsidR="00ED17FD" w:rsidRPr="00261425" w:rsidRDefault="00ED17FD">
      <w:pPr>
        <w:tabs>
          <w:tab w:val="left" w:pos="200"/>
          <w:tab w:val="left" w:pos="5200"/>
        </w:tabs>
      </w:pPr>
      <w:r w:rsidRPr="00261425">
        <w:tab/>
      </w:r>
      <w:r w:rsidRPr="00261425">
        <w:rPr>
          <w:b/>
          <w:color w:val="0000FF"/>
        </w:rPr>
        <w:t xml:space="preserve">A. </w:t>
      </w:r>
      <w:r w:rsidRPr="00261425">
        <w:rPr>
          <w:color w:val="000000"/>
        </w:rPr>
        <w:t>2,4-metylpentan.</w:t>
      </w:r>
      <w:r w:rsidRPr="00261425">
        <w:tab/>
      </w:r>
      <w:r w:rsidRPr="00261425">
        <w:rPr>
          <w:b/>
          <w:color w:val="0000FF"/>
        </w:rPr>
        <w:t xml:space="preserve">B. </w:t>
      </w:r>
      <w:r w:rsidRPr="00261425">
        <w:rPr>
          <w:color w:val="000000"/>
        </w:rPr>
        <w:t>2,4-đimetylbutan.</w:t>
      </w:r>
    </w:p>
    <w:p w:rsidR="00ED17FD" w:rsidRPr="00261425" w:rsidRDefault="00ED17FD">
      <w:pPr>
        <w:tabs>
          <w:tab w:val="left" w:pos="200"/>
          <w:tab w:val="left" w:pos="5200"/>
        </w:tabs>
      </w:pPr>
      <w:r w:rsidRPr="00261425">
        <w:tab/>
      </w:r>
      <w:r w:rsidRPr="00261425">
        <w:rPr>
          <w:b/>
          <w:color w:val="0000FF"/>
        </w:rPr>
        <w:t xml:space="preserve">C. </w:t>
      </w:r>
      <w:r w:rsidRPr="00261425">
        <w:t>2,4-đimetylpentan.</w:t>
      </w:r>
      <w:r w:rsidRPr="00261425">
        <w:tab/>
      </w:r>
      <w:r w:rsidRPr="00261425">
        <w:rPr>
          <w:b/>
          <w:color w:val="0000FF"/>
        </w:rPr>
        <w:t xml:space="preserve">D. </w:t>
      </w:r>
      <w:r w:rsidRPr="00261425">
        <w:rPr>
          <w:color w:val="000000"/>
        </w:rPr>
        <w:t>2,3-đimetylpentan.</w:t>
      </w:r>
    </w:p>
    <w:p w:rsidR="00ED17FD" w:rsidRPr="00261425" w:rsidRDefault="00ED17FD">
      <w:pPr>
        <w:spacing w:before="60" w:after="60"/>
      </w:pPr>
      <w:r w:rsidRPr="00261425">
        <w:rPr>
          <w:b/>
          <w:color w:val="0000FF"/>
        </w:rPr>
        <w:t xml:space="preserve">Câu 4: </w:t>
      </w:r>
      <w:r w:rsidRPr="00261425">
        <w:t>Axetilen (C</w:t>
      </w:r>
      <w:r w:rsidRPr="00261425">
        <w:rPr>
          <w:vertAlign w:val="subscript"/>
        </w:rPr>
        <w:t>2</w:t>
      </w:r>
      <w:r w:rsidRPr="00261425">
        <w:t>H</w:t>
      </w:r>
      <w:r w:rsidRPr="00261425">
        <w:rPr>
          <w:vertAlign w:val="subscript"/>
        </w:rPr>
        <w:t>2</w:t>
      </w:r>
      <w:r w:rsidRPr="00261425">
        <w:t>) thuộc dãy đồng đẳng nào sau đây?</w:t>
      </w:r>
    </w:p>
    <w:p w:rsidR="00ED17FD" w:rsidRPr="00261425" w:rsidRDefault="00ED17FD">
      <w:pPr>
        <w:tabs>
          <w:tab w:val="left" w:pos="200"/>
          <w:tab w:val="left" w:pos="2700"/>
          <w:tab w:val="left" w:pos="5200"/>
          <w:tab w:val="left" w:pos="7700"/>
        </w:tabs>
      </w:pPr>
      <w:r w:rsidRPr="00261425">
        <w:tab/>
      </w:r>
      <w:r w:rsidRPr="00261425">
        <w:rPr>
          <w:b/>
          <w:color w:val="0000FF"/>
        </w:rPr>
        <w:t xml:space="preserve">A. </w:t>
      </w:r>
      <w:r w:rsidRPr="00261425">
        <w:t>Ankin.</w:t>
      </w:r>
      <w:r w:rsidRPr="00261425">
        <w:tab/>
      </w:r>
      <w:r w:rsidRPr="00261425">
        <w:rPr>
          <w:b/>
          <w:color w:val="0000FF"/>
        </w:rPr>
        <w:t xml:space="preserve">B. </w:t>
      </w:r>
      <w:r w:rsidRPr="00261425">
        <w:t>Ankan.</w:t>
      </w:r>
      <w:r w:rsidRPr="00261425">
        <w:tab/>
      </w:r>
      <w:r w:rsidRPr="00261425">
        <w:rPr>
          <w:b/>
          <w:color w:val="0000FF"/>
        </w:rPr>
        <w:t xml:space="preserve">C. </w:t>
      </w:r>
      <w:r w:rsidRPr="00261425">
        <w:t>Anken.</w:t>
      </w:r>
      <w:r w:rsidRPr="00261425">
        <w:tab/>
      </w:r>
      <w:r w:rsidRPr="00261425">
        <w:rPr>
          <w:b/>
          <w:color w:val="0000FF"/>
        </w:rPr>
        <w:t xml:space="preserve">D. </w:t>
      </w:r>
      <w:r w:rsidRPr="00261425">
        <w:t>Aren.</w:t>
      </w:r>
    </w:p>
    <w:p w:rsidR="00ED17FD" w:rsidRPr="00261425" w:rsidRDefault="00ED17FD">
      <w:pPr>
        <w:tabs>
          <w:tab w:val="left" w:pos="142"/>
          <w:tab w:val="left" w:pos="2552"/>
          <w:tab w:val="left" w:pos="4962"/>
          <w:tab w:val="left" w:pos="7230"/>
        </w:tabs>
        <w:spacing w:before="60" w:line="276" w:lineRule="auto"/>
        <w:jc w:val="both"/>
        <w:rPr>
          <w:color w:val="000000"/>
        </w:rPr>
      </w:pPr>
      <w:r w:rsidRPr="00261425">
        <w:rPr>
          <w:b/>
          <w:color w:val="0000FF"/>
        </w:rPr>
        <w:t xml:space="preserve">Câu 5: </w:t>
      </w:r>
      <w:r w:rsidRPr="00261425">
        <w:rPr>
          <w:color w:val="000000"/>
        </w:rPr>
        <w:t>Bậc của nguyên tử cacbon số (3) trong hợp chất sau là</w:t>
      </w:r>
    </w:p>
    <w:p w:rsidR="00ED17FD" w:rsidRPr="00261425" w:rsidRDefault="00C003DF">
      <w:pPr>
        <w:spacing w:after="60"/>
      </w:pPr>
      <w:r>
        <w:rPr>
          <w:noProof/>
          <w:color w:val="000000"/>
        </w:rPr>
        <w:drawing>
          <wp:inline distT="0" distB="0" distL="0" distR="0">
            <wp:extent cx="1819275" cy="600075"/>
            <wp:effectExtent l="0" t="0" r="9525" b="9525"/>
            <wp:docPr id="3" name="Picture 1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17FD" w:rsidRPr="00261425" w:rsidRDefault="00ED17FD">
      <w:pPr>
        <w:tabs>
          <w:tab w:val="left" w:pos="200"/>
          <w:tab w:val="left" w:pos="2700"/>
          <w:tab w:val="left" w:pos="5200"/>
          <w:tab w:val="left" w:pos="7700"/>
        </w:tabs>
      </w:pPr>
      <w:r w:rsidRPr="00261425">
        <w:tab/>
      </w:r>
      <w:r w:rsidRPr="00261425">
        <w:rPr>
          <w:b/>
          <w:color w:val="0000FF"/>
        </w:rPr>
        <w:t xml:space="preserve">A. </w:t>
      </w:r>
      <w:r w:rsidRPr="00261425">
        <w:t>bậc III.</w:t>
      </w:r>
      <w:r w:rsidRPr="00261425">
        <w:tab/>
      </w:r>
      <w:r w:rsidRPr="00261425">
        <w:rPr>
          <w:b/>
          <w:color w:val="0000FF"/>
        </w:rPr>
        <w:t xml:space="preserve">B. </w:t>
      </w:r>
      <w:r w:rsidRPr="00261425">
        <w:rPr>
          <w:color w:val="000000"/>
        </w:rPr>
        <w:t>bậc IV.</w:t>
      </w:r>
      <w:r w:rsidRPr="00261425">
        <w:tab/>
      </w:r>
      <w:r w:rsidRPr="00261425">
        <w:rPr>
          <w:b/>
          <w:color w:val="0000FF"/>
        </w:rPr>
        <w:t xml:space="preserve">C. </w:t>
      </w:r>
      <w:r w:rsidRPr="00261425">
        <w:rPr>
          <w:color w:val="000000"/>
        </w:rPr>
        <w:t>bậc II.</w:t>
      </w:r>
      <w:r w:rsidRPr="00261425">
        <w:tab/>
      </w:r>
      <w:r w:rsidRPr="00261425">
        <w:rPr>
          <w:b/>
          <w:color w:val="0000FF"/>
        </w:rPr>
        <w:t xml:space="preserve">D. </w:t>
      </w:r>
      <w:r w:rsidRPr="00261425">
        <w:rPr>
          <w:color w:val="000000"/>
        </w:rPr>
        <w:t>bậc I.</w:t>
      </w:r>
    </w:p>
    <w:p w:rsidR="00ED17FD" w:rsidRPr="00261425" w:rsidRDefault="00ED17FD">
      <w:pPr>
        <w:spacing w:before="60" w:after="60"/>
      </w:pPr>
      <w:r w:rsidRPr="00261425">
        <w:rPr>
          <w:b/>
          <w:color w:val="0000FF"/>
        </w:rPr>
        <w:t xml:space="preserve">Câu 6: </w:t>
      </w:r>
      <w:r w:rsidRPr="00261425">
        <w:rPr>
          <w:iCs/>
        </w:rPr>
        <w:t>Công thức phân tử hợp chất hữu cơ</w:t>
      </w:r>
      <w:r w:rsidRPr="00261425">
        <w:rPr>
          <w:i/>
          <w:iCs/>
        </w:rPr>
        <w:t xml:space="preserve"> </w:t>
      </w:r>
      <w:r w:rsidRPr="00261425">
        <w:t>là công thức biểu thị</w:t>
      </w:r>
    </w:p>
    <w:p w:rsidR="00ED17FD" w:rsidRPr="00261425" w:rsidRDefault="00ED17FD">
      <w:pPr>
        <w:tabs>
          <w:tab w:val="left" w:pos="200"/>
        </w:tabs>
      </w:pPr>
      <w:r w:rsidRPr="00261425">
        <w:tab/>
      </w:r>
      <w:r w:rsidRPr="00261425">
        <w:rPr>
          <w:b/>
          <w:color w:val="0000FF"/>
        </w:rPr>
        <w:t xml:space="preserve">A. </w:t>
      </w:r>
      <w:r w:rsidRPr="00261425">
        <w:t>tỉ lệ phần trăm số mol của mỗi nguyên tố trong phân tử.</w:t>
      </w:r>
    </w:p>
    <w:p w:rsidR="00ED17FD" w:rsidRPr="00261425" w:rsidRDefault="00ED17FD">
      <w:pPr>
        <w:tabs>
          <w:tab w:val="left" w:pos="200"/>
        </w:tabs>
      </w:pPr>
      <w:r w:rsidRPr="00261425">
        <w:tab/>
      </w:r>
      <w:r w:rsidRPr="00261425">
        <w:rPr>
          <w:b/>
          <w:color w:val="0000FF"/>
        </w:rPr>
        <w:t xml:space="preserve">B. </w:t>
      </w:r>
      <w:r w:rsidRPr="00261425">
        <w:t>tỉ lệ số nguyên tử C và H có trong phân tử.</w:t>
      </w:r>
    </w:p>
    <w:p w:rsidR="00ED17FD" w:rsidRPr="00261425" w:rsidRDefault="00ED17FD">
      <w:pPr>
        <w:tabs>
          <w:tab w:val="left" w:pos="200"/>
        </w:tabs>
      </w:pPr>
      <w:r w:rsidRPr="00261425">
        <w:tab/>
      </w:r>
      <w:r w:rsidRPr="00261425">
        <w:rPr>
          <w:b/>
          <w:color w:val="0000FF"/>
        </w:rPr>
        <w:t xml:space="preserve">C. </w:t>
      </w:r>
      <w:r w:rsidRPr="00261425">
        <w:t>tỉ lệ tối giản về số nguyên tử của các nguyên tố trong phân tử.</w:t>
      </w:r>
    </w:p>
    <w:p w:rsidR="00ED17FD" w:rsidRPr="00261425" w:rsidRDefault="00ED17FD">
      <w:pPr>
        <w:tabs>
          <w:tab w:val="left" w:pos="200"/>
        </w:tabs>
      </w:pPr>
      <w:r w:rsidRPr="00261425">
        <w:tab/>
      </w:r>
      <w:r w:rsidRPr="00261425">
        <w:rPr>
          <w:b/>
          <w:color w:val="0000FF"/>
        </w:rPr>
        <w:t xml:space="preserve">D. </w:t>
      </w:r>
      <w:r w:rsidRPr="00261425">
        <w:rPr>
          <w:spacing w:val="-4"/>
        </w:rPr>
        <w:t>số lượng nguyên tử của mỗi nguyên tố trong phân tử.</w:t>
      </w:r>
    </w:p>
    <w:p w:rsidR="00ED17FD" w:rsidRPr="00261425" w:rsidRDefault="00ED17FD">
      <w:pPr>
        <w:spacing w:before="60" w:after="60"/>
      </w:pPr>
      <w:r w:rsidRPr="00261425">
        <w:rPr>
          <w:b/>
          <w:color w:val="0000FF"/>
        </w:rPr>
        <w:t xml:space="preserve">Câu 7: </w:t>
      </w:r>
      <w:r w:rsidRPr="00261425">
        <w:t>Có bao nhiêu đồng phân ankin C</w:t>
      </w:r>
      <w:r w:rsidRPr="00261425">
        <w:rPr>
          <w:vertAlign w:val="subscript"/>
        </w:rPr>
        <w:t>4</w:t>
      </w:r>
      <w:r w:rsidRPr="00261425">
        <w:t>H</w:t>
      </w:r>
      <w:r w:rsidRPr="00261425">
        <w:rPr>
          <w:vertAlign w:val="subscript"/>
        </w:rPr>
        <w:t>6</w:t>
      </w:r>
      <w:r w:rsidRPr="00261425">
        <w:t xml:space="preserve"> tác dụng được với dung dịch AgNO</w:t>
      </w:r>
      <w:r w:rsidRPr="00261425">
        <w:rPr>
          <w:vertAlign w:val="subscript"/>
        </w:rPr>
        <w:t>3</w:t>
      </w:r>
      <w:r w:rsidRPr="00261425">
        <w:t>/NH</w:t>
      </w:r>
      <w:r w:rsidRPr="00261425">
        <w:rPr>
          <w:vertAlign w:val="subscript"/>
        </w:rPr>
        <w:t>3</w:t>
      </w:r>
      <w:r w:rsidRPr="00261425">
        <w:t xml:space="preserve"> tạo kết tủa?</w:t>
      </w:r>
    </w:p>
    <w:p w:rsidR="00ED17FD" w:rsidRPr="00261425" w:rsidRDefault="00ED17FD">
      <w:pPr>
        <w:tabs>
          <w:tab w:val="left" w:pos="200"/>
          <w:tab w:val="left" w:pos="2700"/>
          <w:tab w:val="left" w:pos="5200"/>
          <w:tab w:val="left" w:pos="7700"/>
        </w:tabs>
      </w:pPr>
      <w:r w:rsidRPr="00261425">
        <w:tab/>
      </w:r>
      <w:r w:rsidRPr="00261425">
        <w:rPr>
          <w:b/>
          <w:color w:val="0000FF"/>
        </w:rPr>
        <w:t xml:space="preserve">A. </w:t>
      </w:r>
      <w:r w:rsidRPr="00261425">
        <w:t>3.</w:t>
      </w:r>
      <w:r w:rsidRPr="00261425">
        <w:tab/>
      </w:r>
      <w:r w:rsidRPr="00261425">
        <w:rPr>
          <w:b/>
          <w:color w:val="0000FF"/>
        </w:rPr>
        <w:t xml:space="preserve">B. </w:t>
      </w:r>
      <w:r w:rsidRPr="00261425">
        <w:t>2.</w:t>
      </w:r>
      <w:r w:rsidRPr="00261425">
        <w:tab/>
      </w:r>
      <w:r w:rsidRPr="00261425">
        <w:rPr>
          <w:b/>
          <w:color w:val="0000FF"/>
        </w:rPr>
        <w:t xml:space="preserve">C. </w:t>
      </w:r>
      <w:r w:rsidRPr="00261425">
        <w:t>4.</w:t>
      </w:r>
      <w:r w:rsidRPr="00261425">
        <w:tab/>
      </w:r>
      <w:r w:rsidRPr="00261425">
        <w:rPr>
          <w:b/>
          <w:color w:val="0000FF"/>
        </w:rPr>
        <w:t xml:space="preserve">D. </w:t>
      </w:r>
      <w:r w:rsidRPr="00261425">
        <w:t>1.</w:t>
      </w:r>
    </w:p>
    <w:p w:rsidR="00ED17FD" w:rsidRPr="00261425" w:rsidRDefault="00ED17FD">
      <w:pPr>
        <w:spacing w:before="60" w:after="60"/>
      </w:pPr>
      <w:r w:rsidRPr="00261425">
        <w:rPr>
          <w:b/>
          <w:color w:val="0000FF"/>
        </w:rPr>
        <w:t xml:space="preserve">Câu 8: </w:t>
      </w:r>
      <w:r w:rsidRPr="00261425">
        <w:t>Khi có mặt chất xúc tác Ni ở nhiệt độ thích hợp, propen cộng hiđro vào liên kết đôi tạo thành hợp chất nào dưới đây?</w:t>
      </w:r>
    </w:p>
    <w:p w:rsidR="00ED17FD" w:rsidRPr="00261425" w:rsidRDefault="00ED17FD">
      <w:pPr>
        <w:tabs>
          <w:tab w:val="left" w:pos="200"/>
          <w:tab w:val="left" w:pos="2700"/>
          <w:tab w:val="left" w:pos="5200"/>
          <w:tab w:val="left" w:pos="7700"/>
        </w:tabs>
      </w:pPr>
      <w:r w:rsidRPr="00261425">
        <w:tab/>
      </w:r>
      <w:r w:rsidRPr="00261425">
        <w:rPr>
          <w:b/>
          <w:color w:val="0000FF"/>
        </w:rPr>
        <w:t xml:space="preserve">A. </w:t>
      </w:r>
      <w:r w:rsidR="00261425">
        <w:rPr>
          <w:color w:val="000000"/>
          <w:lang w:val="nl-NL"/>
        </w:rPr>
        <w:t>B</w:t>
      </w:r>
      <w:r w:rsidRPr="00261425">
        <w:rPr>
          <w:color w:val="000000"/>
          <w:lang w:val="nl-NL"/>
        </w:rPr>
        <w:t>utan.</w:t>
      </w:r>
      <w:r w:rsidRPr="00261425">
        <w:tab/>
      </w:r>
      <w:r w:rsidRPr="00261425">
        <w:rPr>
          <w:b/>
          <w:color w:val="0000FF"/>
        </w:rPr>
        <w:t xml:space="preserve">B. </w:t>
      </w:r>
      <w:r w:rsidR="00261425">
        <w:rPr>
          <w:lang w:val="nl-NL"/>
        </w:rPr>
        <w:t>P</w:t>
      </w:r>
      <w:r w:rsidRPr="00261425">
        <w:rPr>
          <w:lang w:val="nl-NL"/>
        </w:rPr>
        <w:t>ropan.</w:t>
      </w:r>
      <w:r w:rsidRPr="00261425">
        <w:tab/>
      </w:r>
      <w:r w:rsidRPr="00261425">
        <w:rPr>
          <w:b/>
          <w:color w:val="0000FF"/>
        </w:rPr>
        <w:t xml:space="preserve">C. </w:t>
      </w:r>
      <w:r w:rsidR="00261425">
        <w:rPr>
          <w:color w:val="000000"/>
          <w:lang w:val="nl-NL"/>
        </w:rPr>
        <w:t>P</w:t>
      </w:r>
      <w:r w:rsidRPr="00261425">
        <w:rPr>
          <w:color w:val="000000"/>
          <w:lang w:val="nl-NL"/>
        </w:rPr>
        <w:t>entan.</w:t>
      </w:r>
      <w:r w:rsidRPr="00261425">
        <w:tab/>
      </w:r>
      <w:r w:rsidRPr="00261425">
        <w:rPr>
          <w:b/>
          <w:color w:val="0000FF"/>
        </w:rPr>
        <w:t xml:space="preserve">D. </w:t>
      </w:r>
      <w:r w:rsidR="00261425">
        <w:rPr>
          <w:color w:val="000000"/>
          <w:lang w:val="nl-NL"/>
        </w:rPr>
        <w:t>P</w:t>
      </w:r>
      <w:r w:rsidRPr="00261425">
        <w:rPr>
          <w:color w:val="000000"/>
          <w:lang w:val="nl-NL"/>
        </w:rPr>
        <w:t>ropyl.</w:t>
      </w:r>
    </w:p>
    <w:p w:rsidR="00ED17FD" w:rsidRPr="00261425" w:rsidRDefault="00ED17FD">
      <w:pPr>
        <w:spacing w:before="60" w:after="60"/>
      </w:pPr>
      <w:r w:rsidRPr="00261425">
        <w:rPr>
          <w:b/>
          <w:color w:val="0000FF"/>
        </w:rPr>
        <w:t xml:space="preserve">Câu 9: </w:t>
      </w:r>
      <w:r w:rsidRPr="00261425">
        <w:rPr>
          <w:color w:val="000000"/>
        </w:rPr>
        <w:t>Khi cho isobutan phản ứng với clo (tỉ lệ mol 1:1), chiếu sáng thì có thể tạo ra tối đa bao nhiêu sản phẩm thế monoclo?</w:t>
      </w:r>
    </w:p>
    <w:p w:rsidR="00ED17FD" w:rsidRPr="00261425" w:rsidRDefault="00ED17FD">
      <w:pPr>
        <w:tabs>
          <w:tab w:val="left" w:pos="200"/>
          <w:tab w:val="left" w:pos="2700"/>
          <w:tab w:val="left" w:pos="5200"/>
          <w:tab w:val="left" w:pos="7700"/>
        </w:tabs>
      </w:pPr>
      <w:r w:rsidRPr="00261425">
        <w:tab/>
      </w:r>
      <w:r w:rsidRPr="00261425">
        <w:rPr>
          <w:b/>
          <w:color w:val="0000FF"/>
        </w:rPr>
        <w:t xml:space="preserve">A. </w:t>
      </w:r>
      <w:r w:rsidRPr="00261425">
        <w:rPr>
          <w:color w:val="000000"/>
        </w:rPr>
        <w:t>3.</w:t>
      </w:r>
      <w:r w:rsidRPr="00261425">
        <w:tab/>
      </w:r>
      <w:r w:rsidRPr="00261425">
        <w:rPr>
          <w:b/>
          <w:color w:val="0000FF"/>
        </w:rPr>
        <w:t xml:space="preserve">B. </w:t>
      </w:r>
      <w:r w:rsidRPr="00261425">
        <w:rPr>
          <w:color w:val="000000"/>
        </w:rPr>
        <w:t>2.</w:t>
      </w:r>
      <w:r w:rsidRPr="00261425">
        <w:tab/>
      </w:r>
      <w:r w:rsidRPr="00261425">
        <w:rPr>
          <w:b/>
          <w:color w:val="0000FF"/>
        </w:rPr>
        <w:t xml:space="preserve">C. </w:t>
      </w:r>
      <w:r w:rsidRPr="00261425">
        <w:rPr>
          <w:color w:val="000000"/>
        </w:rPr>
        <w:t>5.</w:t>
      </w:r>
      <w:r w:rsidRPr="00261425">
        <w:tab/>
      </w:r>
      <w:r w:rsidRPr="00261425">
        <w:rPr>
          <w:b/>
          <w:color w:val="0000FF"/>
        </w:rPr>
        <w:t xml:space="preserve">D. </w:t>
      </w:r>
      <w:r w:rsidRPr="00261425">
        <w:rPr>
          <w:color w:val="000000"/>
        </w:rPr>
        <w:t>1.</w:t>
      </w:r>
    </w:p>
    <w:p w:rsidR="00ED17FD" w:rsidRPr="00261425" w:rsidRDefault="00ED17FD">
      <w:pPr>
        <w:spacing w:before="60" w:after="60"/>
      </w:pPr>
      <w:r w:rsidRPr="00261425">
        <w:rPr>
          <w:b/>
          <w:color w:val="0000FF"/>
        </w:rPr>
        <w:t xml:space="preserve">Câu 10: </w:t>
      </w:r>
      <w:r w:rsidRPr="00261425">
        <w:t>Hiđrocacbon nào sau đây thuộc loại ankađien liên hợp?</w:t>
      </w:r>
    </w:p>
    <w:p w:rsidR="00ED17FD" w:rsidRPr="00261425" w:rsidRDefault="00ED17FD">
      <w:pPr>
        <w:tabs>
          <w:tab w:val="left" w:pos="200"/>
          <w:tab w:val="left" w:pos="5200"/>
        </w:tabs>
      </w:pPr>
      <w:r w:rsidRPr="00261425">
        <w:tab/>
      </w:r>
      <w:r w:rsidRPr="00261425">
        <w:rPr>
          <w:b/>
          <w:color w:val="0000FF"/>
        </w:rPr>
        <w:t xml:space="preserve">A. </w:t>
      </w:r>
      <w:r w:rsidRPr="00261425">
        <w:t>CH</w:t>
      </w:r>
      <w:r w:rsidRPr="00261425">
        <w:rPr>
          <w:vertAlign w:val="subscript"/>
        </w:rPr>
        <w:t>2</w:t>
      </w:r>
      <w:r w:rsidRPr="00261425">
        <w:t>=CH</w:t>
      </w:r>
      <w:r w:rsidRPr="00261425">
        <w:rPr>
          <w:rFonts w:ascii="Symbol" w:hAnsi="Symbol"/>
        </w:rPr>
        <w:sym w:font="Symbol" w:char="F02D"/>
      </w:r>
      <w:r w:rsidRPr="00261425">
        <w:t>CH</w:t>
      </w:r>
      <w:r w:rsidRPr="00261425">
        <w:rPr>
          <w:vertAlign w:val="subscript"/>
        </w:rPr>
        <w:t>2</w:t>
      </w:r>
      <w:r w:rsidRPr="00261425">
        <w:rPr>
          <w:rFonts w:ascii="Symbol" w:hAnsi="Symbol"/>
        </w:rPr>
        <w:sym w:font="Symbol" w:char="F02D"/>
      </w:r>
      <w:r w:rsidRPr="00261425">
        <w:t>CH=CH</w:t>
      </w:r>
      <w:r w:rsidRPr="00261425">
        <w:rPr>
          <w:vertAlign w:val="subscript"/>
        </w:rPr>
        <w:t>2</w:t>
      </w:r>
      <w:r w:rsidRPr="00261425">
        <w:t>.</w:t>
      </w:r>
      <w:r w:rsidRPr="00261425">
        <w:tab/>
      </w:r>
      <w:r w:rsidRPr="00261425">
        <w:rPr>
          <w:b/>
          <w:color w:val="0000FF"/>
        </w:rPr>
        <w:t xml:space="preserve">B. </w:t>
      </w:r>
      <w:r w:rsidRPr="00261425">
        <w:t>CH</w:t>
      </w:r>
      <w:r w:rsidRPr="00261425">
        <w:rPr>
          <w:vertAlign w:val="subscript"/>
        </w:rPr>
        <w:t>2</w:t>
      </w:r>
      <w:r w:rsidRPr="00261425">
        <w:t>=C=CH-CH</w:t>
      </w:r>
      <w:r w:rsidRPr="00261425">
        <w:rPr>
          <w:vertAlign w:val="subscript"/>
        </w:rPr>
        <w:t>3</w:t>
      </w:r>
      <w:r w:rsidRPr="00261425">
        <w:t>.</w:t>
      </w:r>
    </w:p>
    <w:p w:rsidR="00ED17FD" w:rsidRPr="00261425" w:rsidRDefault="00ED17FD">
      <w:pPr>
        <w:tabs>
          <w:tab w:val="left" w:pos="200"/>
          <w:tab w:val="left" w:pos="5200"/>
        </w:tabs>
      </w:pPr>
      <w:r w:rsidRPr="00261425">
        <w:tab/>
      </w:r>
      <w:r w:rsidRPr="00261425">
        <w:rPr>
          <w:b/>
          <w:color w:val="0000FF"/>
        </w:rPr>
        <w:t xml:space="preserve">C. </w:t>
      </w:r>
      <w:r w:rsidRPr="00261425">
        <w:t>CH</w:t>
      </w:r>
      <w:r w:rsidRPr="00261425">
        <w:rPr>
          <w:vertAlign w:val="subscript"/>
        </w:rPr>
        <w:t>2</w:t>
      </w:r>
      <w:r w:rsidRPr="00261425">
        <w:t>=C(CH</w:t>
      </w:r>
      <w:r w:rsidRPr="00261425">
        <w:rPr>
          <w:vertAlign w:val="subscript"/>
        </w:rPr>
        <w:t>3</w:t>
      </w:r>
      <w:r w:rsidRPr="00261425">
        <w:t>)-CH=CH</w:t>
      </w:r>
      <w:r w:rsidRPr="00261425">
        <w:rPr>
          <w:vertAlign w:val="subscript"/>
        </w:rPr>
        <w:t>2</w:t>
      </w:r>
      <w:r w:rsidRPr="00261425">
        <w:t>.</w:t>
      </w:r>
      <w:r w:rsidRPr="00261425">
        <w:tab/>
      </w:r>
      <w:r w:rsidRPr="00261425">
        <w:rPr>
          <w:b/>
          <w:color w:val="0000FF"/>
        </w:rPr>
        <w:t xml:space="preserve">D. </w:t>
      </w:r>
      <w:r w:rsidRPr="00261425">
        <w:t>CH</w:t>
      </w:r>
      <w:r w:rsidRPr="00261425">
        <w:rPr>
          <w:vertAlign w:val="subscript"/>
        </w:rPr>
        <w:t>2</w:t>
      </w:r>
      <w:r w:rsidRPr="00261425">
        <w:t>=C=C(CH</w:t>
      </w:r>
      <w:r w:rsidRPr="00261425">
        <w:rPr>
          <w:vertAlign w:val="subscript"/>
        </w:rPr>
        <w:t>3</w:t>
      </w:r>
      <w:r w:rsidRPr="00261425">
        <w:t>)</w:t>
      </w:r>
      <w:r w:rsidRPr="00261425">
        <w:rPr>
          <w:vertAlign w:val="subscript"/>
        </w:rPr>
        <w:t>2</w:t>
      </w:r>
      <w:r w:rsidRPr="00261425">
        <w:t>.</w:t>
      </w:r>
    </w:p>
    <w:p w:rsidR="00ED17FD" w:rsidRPr="00261425" w:rsidRDefault="00ED17FD">
      <w:pPr>
        <w:tabs>
          <w:tab w:val="left" w:pos="142"/>
          <w:tab w:val="left" w:pos="2552"/>
          <w:tab w:val="left" w:pos="4962"/>
          <w:tab w:val="left" w:pos="7230"/>
        </w:tabs>
        <w:spacing w:before="60" w:line="254" w:lineRule="auto"/>
        <w:jc w:val="both"/>
      </w:pPr>
      <w:r w:rsidRPr="00261425">
        <w:rPr>
          <w:b/>
          <w:color w:val="0000FF"/>
        </w:rPr>
        <w:t xml:space="preserve">Câu 11: </w:t>
      </w:r>
      <w:r w:rsidRPr="00261425">
        <w:t xml:space="preserve">Ankin dưới đây có tên gọi là </w:t>
      </w:r>
    </w:p>
    <w:p w:rsidR="00ED17FD" w:rsidRPr="00261425" w:rsidRDefault="00ED17FD">
      <w:pPr>
        <w:spacing w:after="60"/>
      </w:pPr>
      <w:r w:rsidRPr="00261425">
        <w:object w:dxaOrig="3300" w:dyaOrig="5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1" o:spid="_x0000_i1025" type="#_x0000_t75" style="width:165pt;height:29.25pt;mso-position-horizontal-relative:page;mso-position-vertical-relative:page" o:ole="">
            <v:imagedata r:id="rId11" o:title=""/>
          </v:shape>
          <o:OLEObject Type="Embed" ProgID="Equation.DSMT4" ShapeID="Picture 11" DrawAspect="Content" ObjectID="_1710310086" r:id="rId12"/>
        </w:object>
      </w:r>
    </w:p>
    <w:p w:rsidR="00ED17FD" w:rsidRPr="00261425" w:rsidRDefault="00ED17FD">
      <w:pPr>
        <w:tabs>
          <w:tab w:val="left" w:pos="200"/>
          <w:tab w:val="left" w:pos="2700"/>
          <w:tab w:val="left" w:pos="5200"/>
          <w:tab w:val="left" w:pos="7700"/>
        </w:tabs>
      </w:pPr>
      <w:r w:rsidRPr="00261425">
        <w:lastRenderedPageBreak/>
        <w:tab/>
      </w:r>
      <w:r w:rsidRPr="00261425">
        <w:rPr>
          <w:b/>
          <w:color w:val="0000FF"/>
        </w:rPr>
        <w:t xml:space="preserve">A. </w:t>
      </w:r>
      <w:r w:rsidRPr="00261425">
        <w:t>4-metylhex-2-in.</w:t>
      </w:r>
      <w:r w:rsidRPr="00261425">
        <w:tab/>
      </w:r>
      <w:r w:rsidRPr="00261425">
        <w:rPr>
          <w:b/>
          <w:color w:val="0000FF"/>
        </w:rPr>
        <w:t xml:space="preserve">B. </w:t>
      </w:r>
      <w:r w:rsidRPr="00261425">
        <w:t>2-metylhex-4-in.</w:t>
      </w:r>
      <w:r w:rsidRPr="00261425">
        <w:tab/>
      </w:r>
      <w:r w:rsidRPr="00261425">
        <w:rPr>
          <w:b/>
          <w:color w:val="0000FF"/>
        </w:rPr>
        <w:t xml:space="preserve">C. </w:t>
      </w:r>
      <w:r w:rsidRPr="00261425">
        <w:t>3-metylpent-2-in.</w:t>
      </w:r>
      <w:r w:rsidRPr="00261425">
        <w:tab/>
      </w:r>
      <w:r w:rsidRPr="00261425">
        <w:rPr>
          <w:b/>
          <w:color w:val="0000FF"/>
        </w:rPr>
        <w:t xml:space="preserve">D. </w:t>
      </w:r>
      <w:r w:rsidRPr="00261425">
        <w:t>3-metylhex-4-in.</w:t>
      </w:r>
    </w:p>
    <w:p w:rsidR="00ED17FD" w:rsidRPr="00261425" w:rsidRDefault="00ED17FD">
      <w:pPr>
        <w:spacing w:before="60" w:after="60"/>
      </w:pPr>
      <w:r w:rsidRPr="00261425">
        <w:rPr>
          <w:b/>
          <w:color w:val="0000FF"/>
        </w:rPr>
        <w:t xml:space="preserve">Câu 12: </w:t>
      </w:r>
      <w:r w:rsidRPr="00261425">
        <w:t>Sục khí propin vào dung dịch AgNO</w:t>
      </w:r>
      <w:r w:rsidRPr="00261425">
        <w:rPr>
          <w:vertAlign w:val="subscript"/>
        </w:rPr>
        <w:t>3</w:t>
      </w:r>
      <w:r w:rsidRPr="00261425">
        <w:t xml:space="preserve"> trong NH</w:t>
      </w:r>
      <w:r w:rsidRPr="00261425">
        <w:rPr>
          <w:vertAlign w:val="subscript"/>
        </w:rPr>
        <w:t>3</w:t>
      </w:r>
      <w:r w:rsidRPr="00261425">
        <w:t xml:space="preserve"> thu được kết tủa màu</w:t>
      </w:r>
    </w:p>
    <w:p w:rsidR="00261425" w:rsidRDefault="00ED17FD">
      <w:pPr>
        <w:tabs>
          <w:tab w:val="left" w:pos="200"/>
          <w:tab w:val="left" w:pos="2700"/>
          <w:tab w:val="left" w:pos="5200"/>
          <w:tab w:val="left" w:pos="7700"/>
        </w:tabs>
      </w:pPr>
      <w:r w:rsidRPr="00261425">
        <w:tab/>
      </w:r>
    </w:p>
    <w:p w:rsidR="00ED17FD" w:rsidRPr="00261425" w:rsidRDefault="00261425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 w:rsidR="00ED17FD" w:rsidRPr="00261425">
        <w:rPr>
          <w:b/>
          <w:color w:val="0000FF"/>
        </w:rPr>
        <w:t xml:space="preserve">A. </w:t>
      </w:r>
      <w:r w:rsidR="00ED17FD" w:rsidRPr="00261425">
        <w:t>xanh.</w:t>
      </w:r>
      <w:r w:rsidR="00ED17FD" w:rsidRPr="00261425">
        <w:tab/>
      </w:r>
      <w:r w:rsidR="00ED17FD" w:rsidRPr="00261425">
        <w:rPr>
          <w:b/>
          <w:color w:val="0000FF"/>
        </w:rPr>
        <w:t xml:space="preserve">B. </w:t>
      </w:r>
      <w:r w:rsidR="00ED17FD" w:rsidRPr="00261425">
        <w:t>vàng nhạt.</w:t>
      </w:r>
      <w:r w:rsidR="00ED17FD" w:rsidRPr="00261425">
        <w:tab/>
      </w:r>
      <w:r w:rsidR="00ED17FD" w:rsidRPr="00261425">
        <w:rPr>
          <w:b/>
          <w:color w:val="0000FF"/>
        </w:rPr>
        <w:t xml:space="preserve">C. </w:t>
      </w:r>
      <w:r w:rsidR="00ED17FD" w:rsidRPr="00261425">
        <w:t>đen.</w:t>
      </w:r>
      <w:r w:rsidR="00ED17FD" w:rsidRPr="00261425">
        <w:tab/>
      </w:r>
      <w:r w:rsidR="00ED17FD" w:rsidRPr="00261425">
        <w:rPr>
          <w:b/>
          <w:color w:val="0000FF"/>
        </w:rPr>
        <w:t xml:space="preserve">D. </w:t>
      </w:r>
      <w:r w:rsidR="00ED17FD" w:rsidRPr="00261425">
        <w:t>trắng.</w:t>
      </w:r>
    </w:p>
    <w:p w:rsidR="00ED17FD" w:rsidRPr="00261425" w:rsidRDefault="00ED17FD">
      <w:pPr>
        <w:spacing w:before="60" w:after="60"/>
      </w:pPr>
      <w:r w:rsidRPr="00261425">
        <w:rPr>
          <w:b/>
          <w:color w:val="0000FF"/>
        </w:rPr>
        <w:t xml:space="preserve">Câu 13: </w:t>
      </w:r>
      <w:r w:rsidRPr="00261425">
        <w:rPr>
          <w:color w:val="000000"/>
        </w:rPr>
        <w:t>Chất nào sau đây là hidrocacbon no, mạch hở?</w:t>
      </w:r>
    </w:p>
    <w:p w:rsidR="00ED17FD" w:rsidRPr="00261425" w:rsidRDefault="00ED17FD">
      <w:pPr>
        <w:tabs>
          <w:tab w:val="left" w:pos="200"/>
          <w:tab w:val="left" w:pos="2700"/>
          <w:tab w:val="left" w:pos="5200"/>
          <w:tab w:val="left" w:pos="7700"/>
        </w:tabs>
      </w:pPr>
      <w:r w:rsidRPr="00261425">
        <w:tab/>
      </w:r>
      <w:r w:rsidRPr="00261425">
        <w:rPr>
          <w:b/>
          <w:color w:val="0000FF"/>
        </w:rPr>
        <w:t xml:space="preserve">A. </w:t>
      </w:r>
      <w:r w:rsidR="007A1BEE" w:rsidRPr="00261425">
        <w:rPr>
          <w:color w:val="000000"/>
        </w:rPr>
        <w:t>A</w:t>
      </w:r>
      <w:r w:rsidRPr="00261425">
        <w:rPr>
          <w:color w:val="000000"/>
        </w:rPr>
        <w:t>nkadien.</w:t>
      </w:r>
      <w:r w:rsidRPr="00261425">
        <w:tab/>
      </w:r>
      <w:r w:rsidRPr="00261425">
        <w:rPr>
          <w:b/>
          <w:color w:val="0000FF"/>
        </w:rPr>
        <w:t xml:space="preserve">B. </w:t>
      </w:r>
      <w:r w:rsidR="007A1BEE" w:rsidRPr="00261425">
        <w:rPr>
          <w:color w:val="000000"/>
        </w:rPr>
        <w:t>A</w:t>
      </w:r>
      <w:r w:rsidRPr="00261425">
        <w:rPr>
          <w:color w:val="000000"/>
        </w:rPr>
        <w:t>nkin.</w:t>
      </w:r>
      <w:r w:rsidRPr="00261425">
        <w:tab/>
      </w:r>
      <w:r w:rsidRPr="00261425">
        <w:rPr>
          <w:b/>
          <w:color w:val="0000FF"/>
        </w:rPr>
        <w:t xml:space="preserve">C. </w:t>
      </w:r>
      <w:r w:rsidR="007A1BEE" w:rsidRPr="00261425">
        <w:rPr>
          <w:color w:val="000000"/>
        </w:rPr>
        <w:t>A</w:t>
      </w:r>
      <w:r w:rsidRPr="00261425">
        <w:rPr>
          <w:color w:val="000000"/>
        </w:rPr>
        <w:t>nkan.</w:t>
      </w:r>
      <w:r w:rsidRPr="00261425">
        <w:tab/>
      </w:r>
      <w:r w:rsidRPr="00261425">
        <w:rPr>
          <w:b/>
          <w:color w:val="0000FF"/>
        </w:rPr>
        <w:t xml:space="preserve">D. </w:t>
      </w:r>
      <w:r w:rsidR="007A1BEE" w:rsidRPr="00261425">
        <w:rPr>
          <w:color w:val="000000"/>
        </w:rPr>
        <w:t>A</w:t>
      </w:r>
      <w:r w:rsidRPr="00261425">
        <w:rPr>
          <w:color w:val="000000"/>
        </w:rPr>
        <w:t>nken.</w:t>
      </w:r>
    </w:p>
    <w:p w:rsidR="00ED17FD" w:rsidRPr="00261425" w:rsidRDefault="00ED17FD">
      <w:pPr>
        <w:spacing w:before="60" w:after="60"/>
      </w:pPr>
      <w:r w:rsidRPr="00261425">
        <w:rPr>
          <w:b/>
          <w:color w:val="0000FF"/>
        </w:rPr>
        <w:t xml:space="preserve">Câu 14: </w:t>
      </w:r>
      <w:r w:rsidRPr="00261425">
        <w:t>Chất nào sau đây có một liên kết ba trong phân tử?</w:t>
      </w:r>
    </w:p>
    <w:p w:rsidR="00ED17FD" w:rsidRPr="00261425" w:rsidRDefault="00ED17FD">
      <w:pPr>
        <w:tabs>
          <w:tab w:val="left" w:pos="200"/>
          <w:tab w:val="left" w:pos="2700"/>
          <w:tab w:val="left" w:pos="5200"/>
          <w:tab w:val="left" w:pos="7700"/>
        </w:tabs>
      </w:pPr>
      <w:r w:rsidRPr="00261425">
        <w:tab/>
      </w:r>
      <w:r w:rsidRPr="00261425">
        <w:rPr>
          <w:b/>
          <w:color w:val="0000FF"/>
        </w:rPr>
        <w:t xml:space="preserve">A. </w:t>
      </w:r>
      <w:r w:rsidRPr="00261425">
        <w:t>Metan.</w:t>
      </w:r>
      <w:r w:rsidRPr="00261425">
        <w:tab/>
      </w:r>
      <w:r w:rsidRPr="00261425">
        <w:rPr>
          <w:b/>
          <w:color w:val="0000FF"/>
        </w:rPr>
        <w:t xml:space="preserve">B. </w:t>
      </w:r>
      <w:r w:rsidRPr="00261425">
        <w:t>Etilen.</w:t>
      </w:r>
      <w:r w:rsidRPr="00261425">
        <w:tab/>
      </w:r>
      <w:r w:rsidRPr="00261425">
        <w:rPr>
          <w:b/>
          <w:color w:val="0000FF"/>
        </w:rPr>
        <w:t xml:space="preserve">C. </w:t>
      </w:r>
      <w:r w:rsidRPr="00261425">
        <w:t>Benzen.</w:t>
      </w:r>
      <w:r w:rsidRPr="00261425">
        <w:tab/>
      </w:r>
      <w:r w:rsidRPr="00261425">
        <w:rPr>
          <w:b/>
          <w:color w:val="0000FF"/>
        </w:rPr>
        <w:t xml:space="preserve">D. </w:t>
      </w:r>
      <w:r w:rsidRPr="00261425">
        <w:t>Axetilen.</w:t>
      </w:r>
    </w:p>
    <w:p w:rsidR="00ED17FD" w:rsidRPr="00261425" w:rsidRDefault="00ED17FD">
      <w:pPr>
        <w:spacing w:before="60" w:after="60"/>
      </w:pPr>
      <w:r w:rsidRPr="00261425">
        <w:rPr>
          <w:b/>
          <w:color w:val="0000FF"/>
        </w:rPr>
        <w:t xml:space="preserve">Câu 15: </w:t>
      </w:r>
      <w:r w:rsidRPr="00261425">
        <w:rPr>
          <w:noProof/>
        </w:rPr>
        <w:t>Etilen cộng hợp HBr có thể tạo ra tối đa bao nhiêu sản phẩm hữu cơ?</w:t>
      </w:r>
    </w:p>
    <w:p w:rsidR="00ED17FD" w:rsidRPr="00261425" w:rsidRDefault="00ED17FD">
      <w:pPr>
        <w:tabs>
          <w:tab w:val="left" w:pos="200"/>
          <w:tab w:val="left" w:pos="2700"/>
          <w:tab w:val="left" w:pos="5200"/>
          <w:tab w:val="left" w:pos="7700"/>
        </w:tabs>
      </w:pPr>
      <w:r w:rsidRPr="00261425">
        <w:tab/>
      </w:r>
      <w:r w:rsidRPr="00261425">
        <w:rPr>
          <w:b/>
          <w:color w:val="0000FF"/>
        </w:rPr>
        <w:t xml:space="preserve">A. </w:t>
      </w:r>
      <w:r w:rsidRPr="00261425">
        <w:rPr>
          <w:noProof/>
        </w:rPr>
        <w:t>0.</w:t>
      </w:r>
      <w:r w:rsidRPr="00261425">
        <w:tab/>
      </w:r>
      <w:r w:rsidRPr="00261425">
        <w:rPr>
          <w:b/>
          <w:color w:val="0000FF"/>
        </w:rPr>
        <w:t xml:space="preserve">B. </w:t>
      </w:r>
      <w:r w:rsidRPr="00261425">
        <w:rPr>
          <w:noProof/>
        </w:rPr>
        <w:t>2.</w:t>
      </w:r>
      <w:r w:rsidRPr="00261425">
        <w:tab/>
      </w:r>
      <w:r w:rsidRPr="00261425">
        <w:rPr>
          <w:b/>
          <w:color w:val="0000FF"/>
        </w:rPr>
        <w:t xml:space="preserve">C. </w:t>
      </w:r>
      <w:r w:rsidRPr="00261425">
        <w:rPr>
          <w:noProof/>
        </w:rPr>
        <w:t>3.</w:t>
      </w:r>
      <w:r w:rsidRPr="00261425">
        <w:tab/>
      </w:r>
      <w:r w:rsidRPr="00261425">
        <w:rPr>
          <w:b/>
          <w:color w:val="0000FF"/>
        </w:rPr>
        <w:t xml:space="preserve">D. </w:t>
      </w:r>
      <w:r w:rsidRPr="00261425">
        <w:rPr>
          <w:noProof/>
        </w:rPr>
        <w:t>1.</w:t>
      </w:r>
    </w:p>
    <w:p w:rsidR="00ED17FD" w:rsidRPr="00261425" w:rsidRDefault="00ED17FD">
      <w:pPr>
        <w:spacing w:before="60" w:after="60"/>
      </w:pPr>
      <w:r w:rsidRPr="00261425">
        <w:rPr>
          <w:b/>
          <w:color w:val="0000FF"/>
        </w:rPr>
        <w:t xml:space="preserve">Câu 16: </w:t>
      </w:r>
      <w:r w:rsidRPr="00261425">
        <w:t>Cặp chất nào sau đây là đồng đẳng của nhau ?</w:t>
      </w:r>
    </w:p>
    <w:p w:rsidR="00ED17FD" w:rsidRPr="00261425" w:rsidRDefault="00ED17FD">
      <w:pPr>
        <w:tabs>
          <w:tab w:val="left" w:pos="200"/>
        </w:tabs>
      </w:pPr>
      <w:r w:rsidRPr="00261425">
        <w:tab/>
      </w:r>
      <w:r w:rsidRPr="00261425">
        <w:rPr>
          <w:b/>
          <w:color w:val="0000FF"/>
        </w:rPr>
        <w:t xml:space="preserve">A. </w:t>
      </w:r>
      <w:r w:rsidRPr="00261425">
        <w:t>CH</w:t>
      </w:r>
      <w:r w:rsidRPr="00261425">
        <w:rPr>
          <w:vertAlign w:val="subscript"/>
        </w:rPr>
        <w:t>3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CH</w:t>
      </w:r>
      <w:r w:rsidRPr="00261425">
        <w:rPr>
          <w:vertAlign w:val="subscript"/>
        </w:rPr>
        <w:t>2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OH, CH</w:t>
      </w:r>
      <w:r w:rsidRPr="00261425">
        <w:rPr>
          <w:vertAlign w:val="subscript"/>
        </w:rPr>
        <w:t>3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CH</w:t>
      </w:r>
      <w:r w:rsidRPr="00261425">
        <w:rPr>
          <w:vertAlign w:val="subscript"/>
        </w:rPr>
        <w:t>2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CH</w:t>
      </w:r>
      <w:r w:rsidRPr="00261425">
        <w:rPr>
          <w:vertAlign w:val="subscript"/>
        </w:rPr>
        <w:t>2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OH.</w:t>
      </w:r>
    </w:p>
    <w:p w:rsidR="00ED17FD" w:rsidRPr="00261425" w:rsidRDefault="00ED17FD">
      <w:pPr>
        <w:tabs>
          <w:tab w:val="left" w:pos="200"/>
        </w:tabs>
      </w:pPr>
      <w:r w:rsidRPr="00261425">
        <w:tab/>
      </w:r>
      <w:r w:rsidRPr="00261425">
        <w:rPr>
          <w:b/>
          <w:color w:val="0000FF"/>
        </w:rPr>
        <w:t xml:space="preserve">B. </w:t>
      </w:r>
      <w:r w:rsidRPr="00261425">
        <w:t>CH</w:t>
      </w:r>
      <w:r w:rsidRPr="00261425">
        <w:rPr>
          <w:vertAlign w:val="subscript"/>
        </w:rPr>
        <w:t>3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OH, CH</w:t>
      </w:r>
      <w:r w:rsidRPr="00261425">
        <w:rPr>
          <w:vertAlign w:val="subscript"/>
        </w:rPr>
        <w:t>3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CH</w:t>
      </w:r>
      <w:r w:rsidRPr="00261425">
        <w:rPr>
          <w:vertAlign w:val="subscript"/>
        </w:rPr>
        <w:t>2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CH</w:t>
      </w:r>
      <w:r w:rsidRPr="00261425">
        <w:rPr>
          <w:vertAlign w:val="subscript"/>
        </w:rPr>
        <w:t>2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O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CH</w:t>
      </w:r>
      <w:r w:rsidRPr="00261425">
        <w:rPr>
          <w:vertAlign w:val="subscript"/>
        </w:rPr>
        <w:t>3</w:t>
      </w:r>
      <w:r w:rsidRPr="00261425">
        <w:t>.</w:t>
      </w:r>
    </w:p>
    <w:p w:rsidR="00ED17FD" w:rsidRPr="00261425" w:rsidRDefault="00ED17FD">
      <w:pPr>
        <w:tabs>
          <w:tab w:val="left" w:pos="200"/>
        </w:tabs>
      </w:pPr>
      <w:r w:rsidRPr="00261425">
        <w:tab/>
      </w:r>
      <w:r w:rsidRPr="00261425">
        <w:rPr>
          <w:b/>
          <w:color w:val="0000FF"/>
        </w:rPr>
        <w:t xml:space="preserve">C. </w:t>
      </w:r>
      <w:r w:rsidRPr="00261425">
        <w:t>CH</w:t>
      </w:r>
      <w:r w:rsidRPr="00261425">
        <w:rPr>
          <w:vertAlign w:val="subscript"/>
        </w:rPr>
        <w:t>3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CH</w:t>
      </w:r>
      <w:r w:rsidRPr="00261425">
        <w:rPr>
          <w:vertAlign w:val="subscript"/>
        </w:rPr>
        <w:t>2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CH</w:t>
      </w:r>
      <w:r w:rsidRPr="00261425">
        <w:rPr>
          <w:vertAlign w:val="subscript"/>
        </w:rPr>
        <w:t>2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OH, CH</w:t>
      </w:r>
      <w:r w:rsidRPr="00261425">
        <w:rPr>
          <w:vertAlign w:val="subscript"/>
        </w:rPr>
        <w:t>3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CH</w:t>
      </w:r>
      <w:r w:rsidRPr="00261425">
        <w:rPr>
          <w:vertAlign w:val="subscript"/>
        </w:rPr>
        <w:t>2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CH</w:t>
      </w:r>
      <w:r w:rsidRPr="00261425">
        <w:rPr>
          <w:vertAlign w:val="subscript"/>
        </w:rPr>
        <w:t>2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O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CH</w:t>
      </w:r>
      <w:r w:rsidRPr="00261425">
        <w:rPr>
          <w:vertAlign w:val="subscript"/>
        </w:rPr>
        <w:t>3</w:t>
      </w:r>
      <w:r w:rsidRPr="00261425">
        <w:t>.</w:t>
      </w:r>
    </w:p>
    <w:p w:rsidR="00ED17FD" w:rsidRPr="00261425" w:rsidRDefault="00ED17FD">
      <w:pPr>
        <w:tabs>
          <w:tab w:val="left" w:pos="200"/>
        </w:tabs>
      </w:pPr>
      <w:r w:rsidRPr="00261425">
        <w:tab/>
      </w:r>
      <w:r w:rsidRPr="00261425">
        <w:rPr>
          <w:b/>
          <w:color w:val="0000FF"/>
        </w:rPr>
        <w:t xml:space="preserve">D. </w:t>
      </w:r>
      <w:r w:rsidRPr="00261425">
        <w:t>CH</w:t>
      </w:r>
      <w:r w:rsidRPr="00261425">
        <w:rPr>
          <w:vertAlign w:val="subscript"/>
        </w:rPr>
        <w:t>3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CH</w:t>
      </w:r>
      <w:r w:rsidRPr="00261425">
        <w:rPr>
          <w:vertAlign w:val="subscript"/>
        </w:rPr>
        <w:t>2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OH, CH</w:t>
      </w:r>
      <w:r w:rsidRPr="00261425">
        <w:rPr>
          <w:vertAlign w:val="subscript"/>
        </w:rPr>
        <w:t>3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CH</w:t>
      </w:r>
      <w:r w:rsidRPr="00261425">
        <w:rPr>
          <w:vertAlign w:val="subscript"/>
        </w:rPr>
        <w:t>2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CH</w:t>
      </w:r>
      <w:r w:rsidRPr="00261425">
        <w:rPr>
          <w:vertAlign w:val="subscript"/>
        </w:rPr>
        <w:t>2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O</w:t>
      </w:r>
      <w:r w:rsidRPr="00261425">
        <w:rPr>
          <w:rFonts w:ascii="Symbol" w:hAnsi="Symbol"/>
          <w:lang w:val="nl-NL"/>
        </w:rPr>
        <w:sym w:font="Symbol" w:char="F02D"/>
      </w:r>
      <w:r w:rsidRPr="00261425">
        <w:t>CH</w:t>
      </w:r>
      <w:r w:rsidRPr="00261425">
        <w:rPr>
          <w:vertAlign w:val="subscript"/>
        </w:rPr>
        <w:t>3</w:t>
      </w:r>
      <w:r w:rsidRPr="00261425">
        <w:t>.</w:t>
      </w:r>
    </w:p>
    <w:p w:rsidR="00ED17FD" w:rsidRPr="00261425" w:rsidRDefault="00ED17FD">
      <w:pPr>
        <w:spacing w:before="60" w:after="60"/>
      </w:pPr>
      <w:r w:rsidRPr="00261425">
        <w:rPr>
          <w:b/>
          <w:color w:val="0000FF"/>
        </w:rPr>
        <w:t xml:space="preserve">Câu 17: </w:t>
      </w:r>
      <w:r w:rsidRPr="00261425">
        <w:rPr>
          <w:lang w:val="de-DE"/>
        </w:rPr>
        <w:t>Chất nào sau đây là hợp chất hữu cơ?</w:t>
      </w:r>
    </w:p>
    <w:p w:rsidR="00ED17FD" w:rsidRPr="00261425" w:rsidRDefault="00ED17FD">
      <w:pPr>
        <w:tabs>
          <w:tab w:val="left" w:pos="200"/>
          <w:tab w:val="left" w:pos="2700"/>
          <w:tab w:val="left" w:pos="5200"/>
          <w:tab w:val="left" w:pos="7700"/>
        </w:tabs>
      </w:pPr>
      <w:r w:rsidRPr="00261425">
        <w:tab/>
      </w:r>
      <w:r w:rsidRPr="00261425">
        <w:rPr>
          <w:b/>
          <w:color w:val="0000FF"/>
        </w:rPr>
        <w:t xml:space="preserve">A. </w:t>
      </w:r>
      <w:r w:rsidRPr="00261425">
        <w:rPr>
          <w:lang w:val="vi-VN"/>
        </w:rPr>
        <w:t>CH</w:t>
      </w:r>
      <w:r w:rsidRPr="00261425">
        <w:rPr>
          <w:vertAlign w:val="subscript"/>
          <w:lang w:val="vi-VN"/>
        </w:rPr>
        <w:t>4</w:t>
      </w:r>
      <w:r w:rsidRPr="00261425">
        <w:rPr>
          <w:lang w:val="vi-VN"/>
        </w:rPr>
        <w:t>.</w:t>
      </w:r>
      <w:r w:rsidRPr="00261425">
        <w:tab/>
      </w:r>
      <w:r w:rsidRPr="00261425">
        <w:rPr>
          <w:b/>
          <w:color w:val="0000FF"/>
        </w:rPr>
        <w:t xml:space="preserve">B. </w:t>
      </w:r>
      <w:r w:rsidRPr="00261425">
        <w:rPr>
          <w:lang w:val="vi-VN"/>
        </w:rPr>
        <w:t>CO</w:t>
      </w:r>
      <w:r w:rsidRPr="00261425">
        <w:rPr>
          <w:vertAlign w:val="subscript"/>
          <w:lang w:val="vi-VN"/>
        </w:rPr>
        <w:t>2</w:t>
      </w:r>
      <w:r w:rsidRPr="00261425">
        <w:rPr>
          <w:lang w:val="vi-VN"/>
        </w:rPr>
        <w:t>.</w:t>
      </w:r>
      <w:r w:rsidRPr="00261425">
        <w:tab/>
      </w:r>
      <w:r w:rsidRPr="00261425">
        <w:rPr>
          <w:b/>
          <w:color w:val="0000FF"/>
        </w:rPr>
        <w:t xml:space="preserve">C. </w:t>
      </w:r>
      <w:r w:rsidRPr="00261425">
        <w:rPr>
          <w:lang w:val="vi-VN"/>
        </w:rPr>
        <w:t>Na</w:t>
      </w:r>
      <w:r w:rsidRPr="00261425">
        <w:rPr>
          <w:vertAlign w:val="subscript"/>
          <w:lang w:val="vi-VN"/>
        </w:rPr>
        <w:t>2</w:t>
      </w:r>
      <w:r w:rsidRPr="00261425">
        <w:rPr>
          <w:lang w:val="vi-VN"/>
        </w:rPr>
        <w:t>CO</w:t>
      </w:r>
      <w:r w:rsidRPr="00261425">
        <w:rPr>
          <w:vertAlign w:val="subscript"/>
          <w:lang w:val="vi-VN"/>
        </w:rPr>
        <w:t>3</w:t>
      </w:r>
      <w:r w:rsidRPr="00261425">
        <w:rPr>
          <w:lang w:val="vi-VN"/>
        </w:rPr>
        <w:t>.</w:t>
      </w:r>
      <w:r w:rsidRPr="00261425">
        <w:tab/>
      </w:r>
      <w:r w:rsidRPr="00261425">
        <w:rPr>
          <w:b/>
          <w:color w:val="0000FF"/>
        </w:rPr>
        <w:t xml:space="preserve">D. </w:t>
      </w:r>
      <w:r w:rsidRPr="00261425">
        <w:rPr>
          <w:lang w:val="vi-VN"/>
        </w:rPr>
        <w:t>CO.</w:t>
      </w:r>
    </w:p>
    <w:p w:rsidR="00ED17FD" w:rsidRPr="00261425" w:rsidRDefault="00ED17FD">
      <w:pPr>
        <w:spacing w:before="60" w:after="60"/>
      </w:pPr>
      <w:r w:rsidRPr="00261425">
        <w:rPr>
          <w:b/>
          <w:color w:val="0000FF"/>
        </w:rPr>
        <w:t xml:space="preserve">Câu 18: </w:t>
      </w:r>
      <w:r w:rsidRPr="00261425">
        <w:t>Để khử hoàn toàn 0,08 mol dung dịch KMnO</w:t>
      </w:r>
      <w:r w:rsidRPr="00261425">
        <w:rPr>
          <w:vertAlign w:val="subscript"/>
        </w:rPr>
        <w:t>4</w:t>
      </w:r>
      <w:r w:rsidRPr="00261425">
        <w:t xml:space="preserve"> tạo thành chất rắn màu nâu đen cần V lít khí C</w:t>
      </w:r>
      <w:r w:rsidRPr="00261425">
        <w:rPr>
          <w:vertAlign w:val="subscript"/>
        </w:rPr>
        <w:t>2</w:t>
      </w:r>
      <w:r w:rsidRPr="00261425">
        <w:t>H</w:t>
      </w:r>
      <w:r w:rsidRPr="00261425">
        <w:rPr>
          <w:vertAlign w:val="subscript"/>
        </w:rPr>
        <w:t>4</w:t>
      </w:r>
      <w:r w:rsidRPr="00261425">
        <w:t xml:space="preserve"> (ở đktc). Giá trị tối thiểu của V là</w:t>
      </w:r>
    </w:p>
    <w:p w:rsidR="00ED17FD" w:rsidRPr="00261425" w:rsidRDefault="00ED17FD">
      <w:pPr>
        <w:tabs>
          <w:tab w:val="left" w:pos="200"/>
          <w:tab w:val="left" w:pos="2700"/>
          <w:tab w:val="left" w:pos="5200"/>
          <w:tab w:val="left" w:pos="7700"/>
        </w:tabs>
      </w:pPr>
      <w:r w:rsidRPr="00261425">
        <w:tab/>
      </w:r>
      <w:r w:rsidRPr="00261425">
        <w:rPr>
          <w:b/>
          <w:color w:val="0000FF"/>
        </w:rPr>
        <w:t xml:space="preserve">A. </w:t>
      </w:r>
      <w:r w:rsidRPr="00261425">
        <w:t>1,344.</w:t>
      </w:r>
      <w:r w:rsidRPr="00261425">
        <w:tab/>
      </w:r>
      <w:r w:rsidRPr="00261425">
        <w:rPr>
          <w:b/>
          <w:color w:val="0000FF"/>
        </w:rPr>
        <w:t xml:space="preserve">B. </w:t>
      </w:r>
      <w:r w:rsidRPr="00261425">
        <w:t>2,240.</w:t>
      </w:r>
      <w:r w:rsidRPr="00261425">
        <w:tab/>
      </w:r>
      <w:r w:rsidRPr="00261425">
        <w:rPr>
          <w:b/>
          <w:color w:val="0000FF"/>
        </w:rPr>
        <w:t xml:space="preserve">C. </w:t>
      </w:r>
      <w:r w:rsidRPr="00261425">
        <w:t>2,688.</w:t>
      </w:r>
      <w:r w:rsidRPr="00261425">
        <w:tab/>
      </w:r>
      <w:r w:rsidRPr="00261425">
        <w:rPr>
          <w:b/>
          <w:color w:val="0000FF"/>
        </w:rPr>
        <w:t xml:space="preserve">D. </w:t>
      </w:r>
      <w:r w:rsidRPr="00261425">
        <w:t>4,480.</w:t>
      </w:r>
    </w:p>
    <w:p w:rsidR="00ED17FD" w:rsidRPr="00261425" w:rsidRDefault="00ED17FD">
      <w:pPr>
        <w:spacing w:before="60" w:after="60"/>
      </w:pPr>
      <w:r w:rsidRPr="00261425">
        <w:rPr>
          <w:b/>
          <w:color w:val="0000FF"/>
        </w:rPr>
        <w:t xml:space="preserve">Câu 19: </w:t>
      </w:r>
      <w:r w:rsidRPr="00261425">
        <w:rPr>
          <w:color w:val="000000"/>
        </w:rPr>
        <w:t>Anken là hidrocacbon không no, mạch hở có chứa</w:t>
      </w:r>
    </w:p>
    <w:p w:rsidR="00ED17FD" w:rsidRPr="00261425" w:rsidRDefault="00ED17FD">
      <w:pPr>
        <w:tabs>
          <w:tab w:val="left" w:pos="200"/>
          <w:tab w:val="left" w:pos="2700"/>
          <w:tab w:val="left" w:pos="5200"/>
          <w:tab w:val="left" w:pos="7700"/>
        </w:tabs>
      </w:pPr>
      <w:r w:rsidRPr="00261425">
        <w:tab/>
      </w:r>
      <w:r w:rsidRPr="00261425">
        <w:rPr>
          <w:b/>
          <w:color w:val="0000FF"/>
        </w:rPr>
        <w:t xml:space="preserve">A. </w:t>
      </w:r>
      <w:r w:rsidRPr="00261425">
        <w:rPr>
          <w:color w:val="000000"/>
        </w:rPr>
        <w:t>1 liên kết bội.</w:t>
      </w:r>
      <w:r w:rsidRPr="00261425">
        <w:tab/>
      </w:r>
      <w:r w:rsidRPr="00261425">
        <w:rPr>
          <w:b/>
          <w:color w:val="0000FF"/>
        </w:rPr>
        <w:t xml:space="preserve">B. </w:t>
      </w:r>
      <w:r w:rsidRPr="00261425">
        <w:rPr>
          <w:color w:val="000000"/>
        </w:rPr>
        <w:t>1 liên kết đôi.</w:t>
      </w:r>
      <w:r w:rsidRPr="00261425">
        <w:tab/>
      </w:r>
      <w:r w:rsidRPr="00261425">
        <w:rPr>
          <w:b/>
          <w:color w:val="0000FF"/>
        </w:rPr>
        <w:t xml:space="preserve">C. </w:t>
      </w:r>
      <w:r w:rsidRPr="00261425">
        <w:rPr>
          <w:color w:val="000000"/>
        </w:rPr>
        <w:t>2 liên kết đôi.</w:t>
      </w:r>
      <w:r w:rsidRPr="00261425">
        <w:tab/>
      </w:r>
      <w:r w:rsidRPr="00261425">
        <w:rPr>
          <w:b/>
          <w:color w:val="0000FF"/>
        </w:rPr>
        <w:t xml:space="preserve">D. </w:t>
      </w:r>
      <w:r w:rsidRPr="00261425">
        <w:rPr>
          <w:color w:val="000000"/>
        </w:rPr>
        <w:t>1 vòng no.</w:t>
      </w:r>
    </w:p>
    <w:p w:rsidR="00ED17FD" w:rsidRPr="00261425" w:rsidRDefault="00ED17FD">
      <w:pPr>
        <w:spacing w:before="60" w:after="60"/>
      </w:pPr>
      <w:r w:rsidRPr="00261425">
        <w:rPr>
          <w:b/>
          <w:color w:val="0000FF"/>
        </w:rPr>
        <w:t xml:space="preserve">Câu 20: </w:t>
      </w:r>
      <w:r w:rsidRPr="00261425">
        <w:t xml:space="preserve">Anken </w:t>
      </w:r>
      <w:r w:rsidRPr="00261425">
        <w:rPr>
          <w:b/>
        </w:rPr>
        <w:t>không</w:t>
      </w:r>
      <w:r w:rsidRPr="00261425">
        <w:t xml:space="preserve"> phản ứng được với chất nào dưới đây?</w:t>
      </w:r>
    </w:p>
    <w:p w:rsidR="00ED17FD" w:rsidRPr="00261425" w:rsidRDefault="00ED17FD">
      <w:pPr>
        <w:tabs>
          <w:tab w:val="left" w:pos="200"/>
          <w:tab w:val="left" w:pos="2700"/>
          <w:tab w:val="left" w:pos="5200"/>
          <w:tab w:val="left" w:pos="7700"/>
        </w:tabs>
      </w:pPr>
      <w:r w:rsidRPr="00261425">
        <w:tab/>
      </w:r>
      <w:r w:rsidRPr="00261425">
        <w:rPr>
          <w:b/>
          <w:color w:val="0000FF"/>
        </w:rPr>
        <w:t xml:space="preserve">A. </w:t>
      </w:r>
      <w:r w:rsidRPr="00261425">
        <w:t>NaCl.</w:t>
      </w:r>
      <w:r w:rsidRPr="00261425">
        <w:tab/>
      </w:r>
      <w:r w:rsidRPr="00261425">
        <w:rPr>
          <w:b/>
          <w:color w:val="0000FF"/>
        </w:rPr>
        <w:t xml:space="preserve">B. </w:t>
      </w:r>
      <w:r w:rsidRPr="00261425">
        <w:t>H</w:t>
      </w:r>
      <w:r w:rsidRPr="00261425">
        <w:rPr>
          <w:vertAlign w:val="subscript"/>
        </w:rPr>
        <w:t>2</w:t>
      </w:r>
      <w:r w:rsidRPr="00261425">
        <w:t>.</w:t>
      </w:r>
      <w:r w:rsidRPr="00261425">
        <w:tab/>
      </w:r>
      <w:r w:rsidRPr="00261425">
        <w:rPr>
          <w:b/>
          <w:color w:val="0000FF"/>
        </w:rPr>
        <w:t xml:space="preserve">C. </w:t>
      </w:r>
      <w:r w:rsidRPr="00261425">
        <w:t>Cl</w:t>
      </w:r>
      <w:r w:rsidRPr="00261425">
        <w:rPr>
          <w:vertAlign w:val="subscript"/>
        </w:rPr>
        <w:t>2</w:t>
      </w:r>
      <w:r w:rsidRPr="00261425">
        <w:t>.</w:t>
      </w:r>
      <w:r w:rsidRPr="00261425">
        <w:tab/>
      </w:r>
      <w:r w:rsidRPr="00261425">
        <w:rPr>
          <w:b/>
          <w:color w:val="0000FF"/>
        </w:rPr>
        <w:t xml:space="preserve">D. </w:t>
      </w:r>
      <w:r w:rsidRPr="00261425">
        <w:t>Br</w:t>
      </w:r>
      <w:r w:rsidRPr="00261425">
        <w:rPr>
          <w:vertAlign w:val="subscript"/>
        </w:rPr>
        <w:t>2</w:t>
      </w:r>
      <w:r w:rsidRPr="00261425">
        <w:t>.</w:t>
      </w:r>
    </w:p>
    <w:p w:rsidR="00ED17FD" w:rsidRPr="00261425" w:rsidRDefault="00ED17FD">
      <w:pPr>
        <w:spacing w:before="60" w:after="60"/>
      </w:pPr>
      <w:r w:rsidRPr="00261425">
        <w:rPr>
          <w:b/>
          <w:color w:val="0000FF"/>
        </w:rPr>
        <w:t xml:space="preserve">Câu 21: </w:t>
      </w:r>
      <w:r w:rsidRPr="00261425">
        <w:t>Cho phản ứng giữa buta-1,3-đien và HBr ở 40</w:t>
      </w:r>
      <w:r w:rsidRPr="00261425">
        <w:rPr>
          <w:vertAlign w:val="superscript"/>
        </w:rPr>
        <w:t>0</w:t>
      </w:r>
      <w:r w:rsidRPr="00261425">
        <w:t>C (tỉ lệ mol 1:1), sản phẩm chính của phản ứng là</w:t>
      </w:r>
    </w:p>
    <w:p w:rsidR="00ED17FD" w:rsidRPr="00261425" w:rsidRDefault="00ED17FD">
      <w:pPr>
        <w:tabs>
          <w:tab w:val="left" w:pos="200"/>
          <w:tab w:val="left" w:pos="5200"/>
        </w:tabs>
      </w:pPr>
      <w:r w:rsidRPr="00261425">
        <w:tab/>
      </w:r>
      <w:r w:rsidRPr="00261425">
        <w:rPr>
          <w:b/>
          <w:color w:val="0000FF"/>
        </w:rPr>
        <w:t xml:space="preserve">A. </w:t>
      </w:r>
      <w:r w:rsidRPr="00261425">
        <w:t>CH</w:t>
      </w:r>
      <w:r w:rsidRPr="00261425">
        <w:rPr>
          <w:vertAlign w:val="subscript"/>
        </w:rPr>
        <w:t>3</w:t>
      </w:r>
      <w:r w:rsidRPr="00261425">
        <w:t>CHBrCH=CH</w:t>
      </w:r>
      <w:r w:rsidRPr="00261425">
        <w:rPr>
          <w:vertAlign w:val="subscript"/>
        </w:rPr>
        <w:t>2</w:t>
      </w:r>
      <w:r w:rsidRPr="00261425">
        <w:t>.</w:t>
      </w:r>
      <w:r w:rsidRPr="00261425">
        <w:tab/>
      </w:r>
      <w:r w:rsidRPr="00261425">
        <w:rPr>
          <w:b/>
          <w:color w:val="0000FF"/>
        </w:rPr>
        <w:t xml:space="preserve">B. </w:t>
      </w:r>
      <w:r w:rsidRPr="00261425">
        <w:t>CH</w:t>
      </w:r>
      <w:r w:rsidRPr="00261425">
        <w:rPr>
          <w:vertAlign w:val="subscript"/>
        </w:rPr>
        <w:t>3</w:t>
      </w:r>
      <w:r w:rsidRPr="00261425">
        <w:t>CH=CBrCH</w:t>
      </w:r>
      <w:r w:rsidRPr="00261425">
        <w:rPr>
          <w:vertAlign w:val="subscript"/>
        </w:rPr>
        <w:t>3</w:t>
      </w:r>
      <w:r w:rsidRPr="00261425">
        <w:t>.</w:t>
      </w:r>
    </w:p>
    <w:p w:rsidR="00ED17FD" w:rsidRPr="00261425" w:rsidRDefault="00ED17FD">
      <w:pPr>
        <w:tabs>
          <w:tab w:val="left" w:pos="200"/>
          <w:tab w:val="left" w:pos="5200"/>
        </w:tabs>
      </w:pPr>
      <w:r w:rsidRPr="00261425">
        <w:tab/>
      </w:r>
      <w:r w:rsidRPr="00261425">
        <w:rPr>
          <w:b/>
          <w:color w:val="0000FF"/>
        </w:rPr>
        <w:t xml:space="preserve">C. </w:t>
      </w:r>
      <w:r w:rsidRPr="00261425">
        <w:t>CH</w:t>
      </w:r>
      <w:r w:rsidRPr="00261425">
        <w:rPr>
          <w:vertAlign w:val="subscript"/>
        </w:rPr>
        <w:t>2</w:t>
      </w:r>
      <w:r w:rsidRPr="00261425">
        <w:t>BrCH</w:t>
      </w:r>
      <w:r w:rsidRPr="00261425">
        <w:rPr>
          <w:vertAlign w:val="subscript"/>
        </w:rPr>
        <w:t>2</w:t>
      </w:r>
      <w:r w:rsidRPr="00261425">
        <w:t>CH=CH</w:t>
      </w:r>
      <w:r w:rsidRPr="00261425">
        <w:rPr>
          <w:vertAlign w:val="subscript"/>
        </w:rPr>
        <w:t>2</w:t>
      </w:r>
      <w:r w:rsidRPr="00261425">
        <w:t>.</w:t>
      </w:r>
      <w:r w:rsidRPr="00261425">
        <w:tab/>
      </w:r>
      <w:r w:rsidRPr="00261425">
        <w:rPr>
          <w:b/>
          <w:color w:val="0000FF"/>
        </w:rPr>
        <w:t xml:space="preserve">D. </w:t>
      </w:r>
      <w:r w:rsidRPr="00261425">
        <w:t>CH</w:t>
      </w:r>
      <w:r w:rsidRPr="00261425">
        <w:rPr>
          <w:vertAlign w:val="subscript"/>
        </w:rPr>
        <w:t>3</w:t>
      </w:r>
      <w:r w:rsidRPr="00261425">
        <w:t>CH=CHCH</w:t>
      </w:r>
      <w:r w:rsidRPr="00261425">
        <w:rPr>
          <w:vertAlign w:val="subscript"/>
        </w:rPr>
        <w:t>2</w:t>
      </w:r>
      <w:r w:rsidRPr="00261425">
        <w:t>Br.</w:t>
      </w:r>
    </w:p>
    <w:p w:rsidR="007A1BEE" w:rsidRDefault="007A1BEE" w:rsidP="007A1BEE">
      <w:pPr>
        <w:spacing w:before="120" w:after="60"/>
        <w:jc w:val="both"/>
        <w:rPr>
          <w:b/>
          <w:sz w:val="26"/>
        </w:rPr>
      </w:pPr>
      <w:r>
        <w:rPr>
          <w:b/>
          <w:sz w:val="26"/>
        </w:rPr>
        <w:t xml:space="preserve">II/ PHẦN TRẮC NGHIỆM TỰ LUẬN: </w:t>
      </w:r>
      <w:r>
        <w:rPr>
          <w:b/>
          <w:i/>
          <w:sz w:val="26"/>
        </w:rPr>
        <w:t>(3,0 điểm)</w:t>
      </w:r>
    </w:p>
    <w:p w:rsidR="007A1BEE" w:rsidRPr="004B2ACE" w:rsidRDefault="007A1BEE" w:rsidP="007A1BEE">
      <w:pPr>
        <w:spacing w:line="276" w:lineRule="auto"/>
        <w:ind w:right="422"/>
        <w:jc w:val="both"/>
      </w:pPr>
      <w:r w:rsidRPr="00781D5D">
        <w:rPr>
          <w:b/>
          <w:bCs/>
        </w:rPr>
        <w:t>Câu 1 (1 điểm)</w:t>
      </w:r>
      <w:r>
        <w:rPr>
          <w:b/>
          <w:bCs/>
        </w:rPr>
        <w:t xml:space="preserve">: </w:t>
      </w:r>
      <w:r w:rsidRPr="004B2ACE">
        <w:t>Phân biệt etan và etilen, axetilen, một học sinh đã tiến hành làm thí nghiệm như bảng sau</w:t>
      </w:r>
    </w:p>
    <w:p w:rsidR="007A1BEE" w:rsidRDefault="007A1BEE" w:rsidP="007A1BEE">
      <w:pPr>
        <w:spacing w:line="276" w:lineRule="auto"/>
        <w:ind w:right="422"/>
        <w:jc w:val="both"/>
        <w:rPr>
          <w:b/>
          <w:bCs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39"/>
        <w:gridCol w:w="2268"/>
        <w:gridCol w:w="2268"/>
        <w:gridCol w:w="2263"/>
      </w:tblGrid>
      <w:tr w:rsidR="007A1BEE" w:rsidTr="00E84CF3">
        <w:tc>
          <w:tcPr>
            <w:tcW w:w="3539" w:type="dxa"/>
            <w:shd w:val="clear" w:color="auto" w:fill="auto"/>
          </w:tcPr>
          <w:p w:rsidR="007A1BEE" w:rsidRPr="00E84CF3" w:rsidRDefault="00C003DF" w:rsidP="00E84CF3">
            <w:pPr>
              <w:spacing w:line="276" w:lineRule="auto"/>
              <w:ind w:right="422"/>
              <w:jc w:val="both"/>
              <w:rPr>
                <w:b/>
                <w:bCs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-70485</wp:posOffset>
                      </wp:positionH>
                      <wp:positionV relativeFrom="paragraph">
                        <wp:posOffset>2540</wp:posOffset>
                      </wp:positionV>
                      <wp:extent cx="2229485" cy="386715"/>
                      <wp:effectExtent l="0" t="0" r="18415" b="32385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2229485" cy="3867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rgbClr val="4472C4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55pt,.2pt" to="170pt,3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" strokecolor="#4472c4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7A1BEE" w:rsidRPr="00E84CF3">
              <w:rPr>
                <w:b/>
                <w:bCs/>
              </w:rPr>
              <w:t xml:space="preserve">                            Mẫu thử</w:t>
            </w:r>
          </w:p>
          <w:p w:rsidR="007A1BEE" w:rsidRPr="00E84CF3" w:rsidRDefault="007A1BEE" w:rsidP="00E84CF3">
            <w:pPr>
              <w:spacing w:line="276" w:lineRule="auto"/>
              <w:ind w:right="422"/>
              <w:jc w:val="both"/>
              <w:rPr>
                <w:b/>
                <w:bCs/>
              </w:rPr>
            </w:pPr>
            <w:r w:rsidRPr="00E84CF3">
              <w:rPr>
                <w:b/>
                <w:bCs/>
              </w:rPr>
              <w:t>Thuốc thử</w:t>
            </w:r>
          </w:p>
        </w:tc>
        <w:tc>
          <w:tcPr>
            <w:tcW w:w="2268" w:type="dxa"/>
            <w:shd w:val="clear" w:color="auto" w:fill="auto"/>
          </w:tcPr>
          <w:p w:rsidR="007A1BEE" w:rsidRPr="00E84CF3" w:rsidRDefault="007A1BEE" w:rsidP="00E84CF3">
            <w:pPr>
              <w:spacing w:line="276" w:lineRule="auto"/>
              <w:ind w:right="422"/>
              <w:jc w:val="center"/>
              <w:rPr>
                <w:b/>
                <w:bCs/>
              </w:rPr>
            </w:pPr>
            <w:r w:rsidRPr="00E84CF3">
              <w:rPr>
                <w:b/>
                <w:bCs/>
              </w:rPr>
              <w:t>etan</w:t>
            </w:r>
          </w:p>
        </w:tc>
        <w:tc>
          <w:tcPr>
            <w:tcW w:w="2268" w:type="dxa"/>
            <w:shd w:val="clear" w:color="auto" w:fill="auto"/>
          </w:tcPr>
          <w:p w:rsidR="007A1BEE" w:rsidRPr="00E84CF3" w:rsidRDefault="007A1BEE" w:rsidP="00E84CF3">
            <w:pPr>
              <w:spacing w:line="276" w:lineRule="auto"/>
              <w:ind w:right="422"/>
              <w:jc w:val="center"/>
              <w:rPr>
                <w:b/>
                <w:bCs/>
              </w:rPr>
            </w:pPr>
            <w:r w:rsidRPr="00E84CF3">
              <w:rPr>
                <w:b/>
                <w:bCs/>
              </w:rPr>
              <w:t>etilen</w:t>
            </w:r>
          </w:p>
        </w:tc>
        <w:tc>
          <w:tcPr>
            <w:tcW w:w="2263" w:type="dxa"/>
            <w:shd w:val="clear" w:color="auto" w:fill="auto"/>
          </w:tcPr>
          <w:p w:rsidR="007A1BEE" w:rsidRPr="00E84CF3" w:rsidRDefault="007A1BEE" w:rsidP="00E84CF3">
            <w:pPr>
              <w:spacing w:line="276" w:lineRule="auto"/>
              <w:ind w:right="422"/>
              <w:jc w:val="center"/>
              <w:rPr>
                <w:b/>
                <w:bCs/>
              </w:rPr>
            </w:pPr>
            <w:r w:rsidRPr="00E84CF3">
              <w:rPr>
                <w:b/>
                <w:bCs/>
              </w:rPr>
              <w:t>axetilen</w:t>
            </w:r>
          </w:p>
        </w:tc>
      </w:tr>
      <w:tr w:rsidR="007A1BEE" w:rsidTr="00E84CF3">
        <w:tc>
          <w:tcPr>
            <w:tcW w:w="3539" w:type="dxa"/>
            <w:shd w:val="clear" w:color="auto" w:fill="auto"/>
          </w:tcPr>
          <w:p w:rsidR="007A1BEE" w:rsidRPr="003D4DA6" w:rsidRDefault="007A1BEE" w:rsidP="00E84CF3">
            <w:pPr>
              <w:spacing w:line="276" w:lineRule="auto"/>
              <w:ind w:right="422"/>
              <w:jc w:val="both"/>
            </w:pPr>
            <w:r w:rsidRPr="003D4DA6">
              <w:t>Dd KMnO</w:t>
            </w:r>
            <w:r w:rsidRPr="00E84CF3">
              <w:rPr>
                <w:vertAlign w:val="subscript"/>
              </w:rPr>
              <w:t>4</w:t>
            </w:r>
          </w:p>
        </w:tc>
        <w:tc>
          <w:tcPr>
            <w:tcW w:w="2268" w:type="dxa"/>
            <w:shd w:val="clear" w:color="auto" w:fill="auto"/>
          </w:tcPr>
          <w:p w:rsidR="007A1BEE" w:rsidRPr="003D4DA6" w:rsidRDefault="007A1BEE" w:rsidP="00E84CF3">
            <w:pPr>
              <w:spacing w:line="276" w:lineRule="auto"/>
              <w:ind w:right="422"/>
              <w:jc w:val="both"/>
            </w:pPr>
            <w:r w:rsidRPr="003D4DA6">
              <w:t>Không hiện tượng</w:t>
            </w:r>
          </w:p>
        </w:tc>
        <w:tc>
          <w:tcPr>
            <w:tcW w:w="2268" w:type="dxa"/>
            <w:shd w:val="clear" w:color="auto" w:fill="auto"/>
          </w:tcPr>
          <w:p w:rsidR="007A1BEE" w:rsidRPr="003D4DA6" w:rsidRDefault="007A1BEE" w:rsidP="00E84CF3">
            <w:pPr>
              <w:spacing w:line="276" w:lineRule="auto"/>
              <w:ind w:right="422"/>
              <w:jc w:val="center"/>
            </w:pPr>
            <w:r>
              <w:t>(1)</w:t>
            </w:r>
          </w:p>
        </w:tc>
        <w:tc>
          <w:tcPr>
            <w:tcW w:w="2263" w:type="dxa"/>
            <w:shd w:val="clear" w:color="auto" w:fill="auto"/>
          </w:tcPr>
          <w:p w:rsidR="007A1BEE" w:rsidRPr="003D4DA6" w:rsidRDefault="007A1BEE" w:rsidP="00E84CF3">
            <w:pPr>
              <w:spacing w:line="276" w:lineRule="auto"/>
              <w:ind w:right="422"/>
              <w:jc w:val="both"/>
            </w:pPr>
            <w:r w:rsidRPr="003D4DA6">
              <w:t>Dd KMnO</w:t>
            </w:r>
            <w:r w:rsidRPr="00E84CF3">
              <w:rPr>
                <w:vertAlign w:val="subscript"/>
              </w:rPr>
              <w:t>4</w:t>
            </w:r>
            <w:r w:rsidRPr="003D4DA6">
              <w:t xml:space="preserve"> bị nhạt màu</w:t>
            </w:r>
          </w:p>
        </w:tc>
      </w:tr>
      <w:tr w:rsidR="007A1BEE" w:rsidTr="00E84CF3">
        <w:tc>
          <w:tcPr>
            <w:tcW w:w="3539" w:type="dxa"/>
            <w:shd w:val="clear" w:color="auto" w:fill="auto"/>
          </w:tcPr>
          <w:p w:rsidR="007A1BEE" w:rsidRPr="00E84CF3" w:rsidRDefault="007A1BEE" w:rsidP="00E84CF3">
            <w:pPr>
              <w:spacing w:line="276" w:lineRule="auto"/>
              <w:ind w:right="422"/>
              <w:jc w:val="both"/>
              <w:rPr>
                <w:vertAlign w:val="subscript"/>
              </w:rPr>
            </w:pPr>
            <w:r>
              <w:t>Dd AgNO</w:t>
            </w:r>
            <w:r w:rsidRPr="00E84CF3">
              <w:rPr>
                <w:vertAlign w:val="subscript"/>
              </w:rPr>
              <w:t>3</w:t>
            </w:r>
            <w:r>
              <w:t>/NH</w:t>
            </w:r>
            <w:r w:rsidRPr="00E84CF3">
              <w:rPr>
                <w:vertAlign w:val="subscript"/>
              </w:rPr>
              <w:t>3</w:t>
            </w:r>
          </w:p>
        </w:tc>
        <w:tc>
          <w:tcPr>
            <w:tcW w:w="2268" w:type="dxa"/>
            <w:shd w:val="clear" w:color="auto" w:fill="auto"/>
          </w:tcPr>
          <w:p w:rsidR="007A1BEE" w:rsidRPr="003D4DA6" w:rsidRDefault="007A1BEE" w:rsidP="00E84CF3">
            <w:pPr>
              <w:spacing w:line="276" w:lineRule="auto"/>
              <w:ind w:right="422"/>
              <w:jc w:val="both"/>
            </w:pPr>
            <w:r>
              <w:t>Không hiện tượng</w:t>
            </w:r>
          </w:p>
        </w:tc>
        <w:tc>
          <w:tcPr>
            <w:tcW w:w="2268" w:type="dxa"/>
            <w:shd w:val="clear" w:color="auto" w:fill="auto"/>
          </w:tcPr>
          <w:p w:rsidR="007A1BEE" w:rsidRPr="003D4DA6" w:rsidRDefault="007A1BEE" w:rsidP="00E84CF3">
            <w:pPr>
              <w:spacing w:line="276" w:lineRule="auto"/>
              <w:ind w:right="422"/>
              <w:jc w:val="both"/>
            </w:pPr>
            <w:r>
              <w:t>Không hiện tượng</w:t>
            </w:r>
          </w:p>
        </w:tc>
        <w:tc>
          <w:tcPr>
            <w:tcW w:w="2263" w:type="dxa"/>
            <w:shd w:val="clear" w:color="auto" w:fill="auto"/>
          </w:tcPr>
          <w:p w:rsidR="007A1BEE" w:rsidRPr="003D4DA6" w:rsidRDefault="007A1BEE" w:rsidP="00E84CF3">
            <w:pPr>
              <w:spacing w:line="276" w:lineRule="auto"/>
              <w:ind w:right="422"/>
              <w:jc w:val="center"/>
            </w:pPr>
            <w:r>
              <w:t>(2)</w:t>
            </w:r>
          </w:p>
        </w:tc>
      </w:tr>
    </w:tbl>
    <w:p w:rsidR="007A1BEE" w:rsidRDefault="007A1BEE" w:rsidP="007A1BEE">
      <w:pPr>
        <w:spacing w:line="276" w:lineRule="auto"/>
        <w:ind w:right="422"/>
        <w:jc w:val="both"/>
      </w:pPr>
    </w:p>
    <w:p w:rsidR="007A1BEE" w:rsidRDefault="007A1BEE" w:rsidP="007A1BEE">
      <w:pPr>
        <w:spacing w:line="276" w:lineRule="auto"/>
        <w:ind w:right="422"/>
        <w:jc w:val="both"/>
      </w:pPr>
      <w:r>
        <w:t>a. Em hãy nêu các hiện tượng còn thiếu ở (1), (2).</w:t>
      </w:r>
    </w:p>
    <w:p w:rsidR="007A1BEE" w:rsidRDefault="007A1BEE" w:rsidP="007A1BEE">
      <w:pPr>
        <w:spacing w:line="276" w:lineRule="auto"/>
        <w:ind w:right="422"/>
        <w:jc w:val="both"/>
      </w:pPr>
      <w:r>
        <w:t>b. Viết phương trình phản ứng ở (2).</w:t>
      </w:r>
    </w:p>
    <w:p w:rsidR="007A1BEE" w:rsidRDefault="007A1BEE" w:rsidP="007A1BEE">
      <w:pPr>
        <w:spacing w:line="276" w:lineRule="auto"/>
        <w:ind w:right="422"/>
        <w:jc w:val="both"/>
      </w:pPr>
      <w:r w:rsidRPr="004B2ACE">
        <w:rPr>
          <w:b/>
          <w:bCs/>
        </w:rPr>
        <w:t>Câu 2 (1điểm):</w:t>
      </w:r>
      <w:r>
        <w:t xml:space="preserve"> Phân tích một ankan </w:t>
      </w:r>
      <w:r w:rsidRPr="00877653">
        <w:rPr>
          <w:b/>
          <w:bCs/>
        </w:rPr>
        <w:t>X</w:t>
      </w:r>
      <w:r>
        <w:t xml:space="preserve"> cho %C=81,82%.</w:t>
      </w:r>
    </w:p>
    <w:p w:rsidR="007A1BEE" w:rsidRDefault="007A1BEE" w:rsidP="007A1BEE">
      <w:pPr>
        <w:spacing w:line="276" w:lineRule="auto"/>
        <w:ind w:right="422"/>
        <w:jc w:val="both"/>
      </w:pPr>
      <w:r>
        <w:t xml:space="preserve">a. Tìm công thức phân tử </w:t>
      </w:r>
      <w:r w:rsidRPr="00877653">
        <w:rPr>
          <w:b/>
          <w:bCs/>
        </w:rPr>
        <w:t>X</w:t>
      </w:r>
      <w:r>
        <w:t>.</w:t>
      </w:r>
    </w:p>
    <w:p w:rsidR="007A1BEE" w:rsidRDefault="007A1BEE" w:rsidP="007A1BEE">
      <w:r>
        <w:t xml:space="preserve">b. Dẫn m gam hỗn hợp gồm </w:t>
      </w:r>
      <w:r w:rsidRPr="00877653">
        <w:rPr>
          <w:b/>
          <w:bCs/>
        </w:rPr>
        <w:t>X</w:t>
      </w:r>
      <w:r>
        <w:t xml:space="preserve"> và etilen vào bình đựng dung dịch brom (dư), thấy khối lượng bình tăng thêm 1,6 gam đồng thời có 2,24 lít khí(đktc) thoát ra. Tính m.</w:t>
      </w:r>
    </w:p>
    <w:p w:rsidR="007A1BEE" w:rsidRDefault="007A1BEE" w:rsidP="007A1BEE">
      <w:pPr>
        <w:tabs>
          <w:tab w:val="left" w:pos="200"/>
          <w:tab w:val="left" w:pos="5200"/>
        </w:tabs>
        <w:rPr>
          <w:color w:val="000000"/>
        </w:rPr>
      </w:pPr>
      <w:r w:rsidRPr="00804076">
        <w:rPr>
          <w:b/>
          <w:bCs/>
        </w:rPr>
        <w:t xml:space="preserve">Câu 3 (1 điểm): </w:t>
      </w:r>
      <w:r w:rsidRPr="0024135C">
        <w:rPr>
          <w:color w:val="000000"/>
        </w:rPr>
        <w:t xml:space="preserve">Hỗn hợp </w:t>
      </w:r>
      <w:r w:rsidRPr="0024135C">
        <w:rPr>
          <w:b/>
          <w:color w:val="000000"/>
        </w:rPr>
        <w:t>X</w:t>
      </w:r>
      <w:r w:rsidRPr="0024135C">
        <w:rPr>
          <w:color w:val="000000"/>
        </w:rPr>
        <w:t xml:space="preserve"> </w:t>
      </w:r>
      <w:r w:rsidRPr="00146F47">
        <w:rPr>
          <w:lang w:val="pt-BR"/>
        </w:rPr>
        <w:t>gồm propan, propen và propin</w:t>
      </w:r>
      <w:r w:rsidRPr="0024135C">
        <w:rPr>
          <w:color w:val="000000"/>
        </w:rPr>
        <w:t xml:space="preserve"> có tỉ khối so với H</w:t>
      </w:r>
      <w:r w:rsidRPr="0024135C">
        <w:rPr>
          <w:color w:val="000000"/>
          <w:vertAlign w:val="subscript"/>
        </w:rPr>
        <w:t>2</w:t>
      </w:r>
      <w:r w:rsidRPr="0024135C">
        <w:rPr>
          <w:color w:val="000000"/>
        </w:rPr>
        <w:t xml:space="preserve"> là </w:t>
      </w:r>
      <w:r>
        <w:rPr>
          <w:color w:val="000000"/>
        </w:rPr>
        <w:t>21,2</w:t>
      </w:r>
      <w:r w:rsidRPr="0024135C">
        <w:rPr>
          <w:color w:val="000000"/>
        </w:rPr>
        <w:t>. Đốt cháy hoàn toàn 0,</w:t>
      </w:r>
      <w:r>
        <w:rPr>
          <w:color w:val="000000"/>
        </w:rPr>
        <w:t>1</w:t>
      </w:r>
      <w:r w:rsidRPr="0024135C">
        <w:rPr>
          <w:color w:val="000000"/>
        </w:rPr>
        <w:t xml:space="preserve"> mol hỗn hợp</w:t>
      </w:r>
      <w:r w:rsidRPr="0024135C">
        <w:rPr>
          <w:b/>
          <w:color w:val="000000"/>
        </w:rPr>
        <w:t xml:space="preserve"> X</w:t>
      </w:r>
      <w:r w:rsidRPr="0024135C">
        <w:rPr>
          <w:color w:val="000000"/>
        </w:rPr>
        <w:t xml:space="preserve"> sau đó dẫn sản phẩm cháy vào bình chứa dung dịch Ca(OH)</w:t>
      </w:r>
      <w:r w:rsidRPr="0024135C">
        <w:rPr>
          <w:color w:val="000000"/>
          <w:vertAlign w:val="subscript"/>
        </w:rPr>
        <w:t>2</w:t>
      </w:r>
      <w:r w:rsidRPr="0024135C">
        <w:rPr>
          <w:color w:val="000000"/>
        </w:rPr>
        <w:t xml:space="preserve"> dư thì thu được </w:t>
      </w:r>
      <w:r>
        <w:rPr>
          <w:color w:val="000000"/>
        </w:rPr>
        <w:t>m</w:t>
      </w:r>
      <w:r>
        <w:rPr>
          <w:color w:val="000000"/>
          <w:vertAlign w:val="subscript"/>
        </w:rPr>
        <w:t>1</w:t>
      </w:r>
      <w:r w:rsidRPr="0024135C">
        <w:rPr>
          <w:color w:val="000000"/>
        </w:rPr>
        <w:t xml:space="preserve"> gam kết tủa trắng và khối lượng bình tăng thêm m gam. </w:t>
      </w:r>
      <w:r>
        <w:rPr>
          <w:color w:val="000000"/>
        </w:rPr>
        <w:t>Tính</w:t>
      </w:r>
      <w:r w:rsidRPr="0024135C">
        <w:rPr>
          <w:color w:val="000000"/>
        </w:rPr>
        <w:t xml:space="preserve"> m</w:t>
      </w:r>
      <w:r>
        <w:rPr>
          <w:color w:val="000000"/>
          <w:vertAlign w:val="subscript"/>
        </w:rPr>
        <w:t>1</w:t>
      </w:r>
      <w:r>
        <w:rPr>
          <w:color w:val="000000"/>
        </w:rPr>
        <w:t xml:space="preserve"> và m.</w:t>
      </w:r>
    </w:p>
    <w:p w:rsidR="003F208D" w:rsidRPr="003F208D" w:rsidRDefault="003F208D" w:rsidP="003F208D">
      <w:pPr>
        <w:tabs>
          <w:tab w:val="left" w:pos="200"/>
          <w:tab w:val="left" w:pos="5200"/>
        </w:tabs>
        <w:jc w:val="center"/>
        <w:rPr>
          <w:color w:val="000000"/>
        </w:rPr>
      </w:pPr>
      <w:r>
        <w:rPr>
          <w:b/>
          <w:bCs/>
          <w:color w:val="000000"/>
        </w:rPr>
        <w:lastRenderedPageBreak/>
        <w:t>HS được sử dụng bảng tuần hoàn các nguyên tố hoá học</w:t>
      </w:r>
    </w:p>
    <w:p w:rsidR="00ED17FD" w:rsidRDefault="00ED17FD">
      <w:pPr>
        <w:rPr>
          <w:color w:val="FFFFFF"/>
          <w:sz w:val="16"/>
        </w:rPr>
      </w:pPr>
      <w:r>
        <w:rPr>
          <w:color w:val="FFFFFF"/>
          <w:sz w:val="16"/>
        </w:rPr>
        <w:t>-----------------------------------------------</w:t>
      </w:r>
    </w:p>
    <w:p w:rsidR="00ED17FD" w:rsidRDefault="00ED17FD">
      <w:pPr>
        <w:jc w:val="center"/>
      </w:pPr>
      <w:r>
        <w:t>----------- HẾT ----------</w:t>
      </w:r>
    </w:p>
    <w:p w:rsidR="00CB53C4" w:rsidRDefault="00CB53C4">
      <w:pPr>
        <w:jc w:val="center"/>
      </w:pPr>
    </w:p>
    <w:p w:rsidR="00CB53C4" w:rsidRDefault="00CB53C4">
      <w:pPr>
        <w:jc w:val="center"/>
      </w:pPr>
    </w:p>
    <w:p w:rsidR="00CB53C4" w:rsidRDefault="00CB53C4">
      <w:pPr>
        <w:jc w:val="center"/>
      </w:pPr>
    </w:p>
    <w:p w:rsidR="00CB53C4" w:rsidRPr="00CB53C4" w:rsidRDefault="00CB53C4" w:rsidP="00CB53C4">
      <w:pPr>
        <w:jc w:val="center"/>
        <w:rPr>
          <w:b/>
          <w:sz w:val="26"/>
          <w:szCs w:val="26"/>
        </w:rPr>
      </w:pPr>
      <w:r w:rsidRPr="00CB53C4">
        <w:rPr>
          <w:b/>
          <w:sz w:val="26"/>
          <w:szCs w:val="26"/>
        </w:rPr>
        <w:t xml:space="preserve">HƯỚNG DẪN CHẤM </w:t>
      </w:r>
    </w:p>
    <w:p w:rsidR="00CB53C4" w:rsidRPr="00CB53C4" w:rsidRDefault="00CB53C4" w:rsidP="00CB53C4">
      <w:pPr>
        <w:jc w:val="center"/>
        <w:rPr>
          <w:b/>
          <w:sz w:val="26"/>
          <w:szCs w:val="26"/>
        </w:rPr>
      </w:pPr>
      <w:r w:rsidRPr="00CB53C4">
        <w:rPr>
          <w:b/>
          <w:sz w:val="26"/>
          <w:szCs w:val="26"/>
        </w:rPr>
        <w:t>ĐỀ KIỂM TRA GIỮA HỌC KÌ II NĂM HỌC 2021-2022</w:t>
      </w:r>
    </w:p>
    <w:p w:rsidR="00CB53C4" w:rsidRPr="00CB53C4" w:rsidRDefault="00CB53C4" w:rsidP="00CB53C4">
      <w:pPr>
        <w:jc w:val="center"/>
        <w:rPr>
          <w:b/>
          <w:sz w:val="26"/>
          <w:szCs w:val="26"/>
        </w:rPr>
      </w:pPr>
      <w:r w:rsidRPr="00CB53C4">
        <w:rPr>
          <w:b/>
          <w:sz w:val="26"/>
          <w:szCs w:val="26"/>
        </w:rPr>
        <w:t>MÔN: HÓA HỌC 11</w:t>
      </w:r>
    </w:p>
    <w:p w:rsidR="00CB53C4" w:rsidRPr="00CB53C4" w:rsidRDefault="00CB53C4" w:rsidP="00CB53C4">
      <w:pPr>
        <w:jc w:val="center"/>
        <w:rPr>
          <w:b/>
          <w:sz w:val="26"/>
          <w:szCs w:val="26"/>
        </w:rPr>
      </w:pPr>
    </w:p>
    <w:p w:rsidR="00CB53C4" w:rsidRPr="00CB53C4" w:rsidRDefault="00CB53C4" w:rsidP="00CB53C4">
      <w:pPr>
        <w:rPr>
          <w:b/>
          <w:sz w:val="26"/>
          <w:szCs w:val="26"/>
        </w:rPr>
      </w:pPr>
    </w:p>
    <w:p w:rsidR="00CB53C4" w:rsidRPr="00CB53C4" w:rsidRDefault="00CB53C4" w:rsidP="00CB53C4">
      <w:pPr>
        <w:rPr>
          <w:b/>
        </w:rPr>
      </w:pPr>
      <w:r w:rsidRPr="00CB53C4">
        <w:rPr>
          <w:b/>
        </w:rPr>
        <w:t xml:space="preserve">I. PHẦN TRẮC NGHIỆM KHÁCH QUAN: </w:t>
      </w:r>
    </w:p>
    <w:p w:rsidR="00CB53C4" w:rsidRPr="00CB53C4" w:rsidRDefault="00CB53C4" w:rsidP="00CB53C4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2"/>
        <w:gridCol w:w="1042"/>
        <w:gridCol w:w="1042"/>
        <w:gridCol w:w="1042"/>
        <w:gridCol w:w="1042"/>
        <w:gridCol w:w="1042"/>
        <w:gridCol w:w="1042"/>
        <w:gridCol w:w="1042"/>
        <w:gridCol w:w="1043"/>
        <w:gridCol w:w="1043"/>
      </w:tblGrid>
      <w:tr w:rsidR="00CB53C4" w:rsidTr="00C632DF">
        <w:tc>
          <w:tcPr>
            <w:tcW w:w="1042" w:type="dxa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1</w:t>
            </w:r>
          </w:p>
        </w:tc>
        <w:tc>
          <w:tcPr>
            <w:tcW w:w="1042" w:type="dxa"/>
            <w:vAlign w:val="bottom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sz w:val="22"/>
                <w:szCs w:val="22"/>
              </w:rPr>
              <w:t>D</w:t>
            </w:r>
          </w:p>
        </w:tc>
        <w:tc>
          <w:tcPr>
            <w:tcW w:w="1042" w:type="dxa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6</w:t>
            </w:r>
          </w:p>
        </w:tc>
        <w:tc>
          <w:tcPr>
            <w:tcW w:w="1042" w:type="dxa"/>
            <w:vAlign w:val="bottom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sz w:val="22"/>
                <w:szCs w:val="22"/>
              </w:rPr>
              <w:t>D</w:t>
            </w:r>
          </w:p>
        </w:tc>
        <w:tc>
          <w:tcPr>
            <w:tcW w:w="1042" w:type="dxa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11</w:t>
            </w:r>
          </w:p>
        </w:tc>
        <w:tc>
          <w:tcPr>
            <w:tcW w:w="1042" w:type="dxa"/>
            <w:vAlign w:val="bottom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sz w:val="22"/>
                <w:szCs w:val="22"/>
              </w:rPr>
              <w:t>A</w:t>
            </w:r>
          </w:p>
        </w:tc>
        <w:tc>
          <w:tcPr>
            <w:tcW w:w="1042" w:type="dxa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16</w:t>
            </w:r>
          </w:p>
        </w:tc>
        <w:tc>
          <w:tcPr>
            <w:tcW w:w="1042" w:type="dxa"/>
            <w:vAlign w:val="bottom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sz w:val="22"/>
                <w:szCs w:val="22"/>
              </w:rPr>
              <w:t>A</w:t>
            </w:r>
          </w:p>
        </w:tc>
        <w:tc>
          <w:tcPr>
            <w:tcW w:w="1043" w:type="dxa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21</w:t>
            </w:r>
          </w:p>
        </w:tc>
        <w:tc>
          <w:tcPr>
            <w:tcW w:w="1043" w:type="dxa"/>
            <w:vAlign w:val="bottom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sz w:val="22"/>
                <w:szCs w:val="22"/>
              </w:rPr>
              <w:t>D</w:t>
            </w:r>
          </w:p>
        </w:tc>
      </w:tr>
      <w:tr w:rsidR="00CB53C4" w:rsidTr="003255E7">
        <w:tc>
          <w:tcPr>
            <w:tcW w:w="1042" w:type="dxa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2</w:t>
            </w:r>
          </w:p>
        </w:tc>
        <w:tc>
          <w:tcPr>
            <w:tcW w:w="1042" w:type="dxa"/>
            <w:vAlign w:val="bottom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sz w:val="22"/>
                <w:szCs w:val="22"/>
              </w:rPr>
              <w:t>B</w:t>
            </w:r>
          </w:p>
        </w:tc>
        <w:tc>
          <w:tcPr>
            <w:tcW w:w="1042" w:type="dxa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7</w:t>
            </w:r>
          </w:p>
        </w:tc>
        <w:tc>
          <w:tcPr>
            <w:tcW w:w="1042" w:type="dxa"/>
            <w:vAlign w:val="bottom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sz w:val="22"/>
                <w:szCs w:val="22"/>
              </w:rPr>
              <w:t>D</w:t>
            </w:r>
          </w:p>
        </w:tc>
        <w:tc>
          <w:tcPr>
            <w:tcW w:w="1042" w:type="dxa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12</w:t>
            </w:r>
          </w:p>
        </w:tc>
        <w:tc>
          <w:tcPr>
            <w:tcW w:w="1042" w:type="dxa"/>
            <w:vAlign w:val="bottom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sz w:val="22"/>
                <w:szCs w:val="22"/>
              </w:rPr>
              <w:t>B</w:t>
            </w:r>
          </w:p>
        </w:tc>
        <w:tc>
          <w:tcPr>
            <w:tcW w:w="1042" w:type="dxa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17</w:t>
            </w:r>
          </w:p>
        </w:tc>
        <w:tc>
          <w:tcPr>
            <w:tcW w:w="1042" w:type="dxa"/>
            <w:vAlign w:val="bottom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sz w:val="22"/>
                <w:szCs w:val="22"/>
              </w:rPr>
              <w:t>A</w:t>
            </w:r>
          </w:p>
        </w:tc>
        <w:tc>
          <w:tcPr>
            <w:tcW w:w="1043" w:type="dxa"/>
          </w:tcPr>
          <w:p w:rsidR="00CB53C4" w:rsidRDefault="00CB53C4" w:rsidP="00CB53C4">
            <w:pPr>
              <w:rPr>
                <w:b/>
              </w:rPr>
            </w:pPr>
          </w:p>
        </w:tc>
        <w:tc>
          <w:tcPr>
            <w:tcW w:w="1043" w:type="dxa"/>
          </w:tcPr>
          <w:p w:rsidR="00CB53C4" w:rsidRDefault="00CB53C4" w:rsidP="00CB53C4">
            <w:pPr>
              <w:rPr>
                <w:b/>
              </w:rPr>
            </w:pPr>
          </w:p>
        </w:tc>
      </w:tr>
      <w:tr w:rsidR="00CB53C4" w:rsidTr="003255E7">
        <w:tc>
          <w:tcPr>
            <w:tcW w:w="1042" w:type="dxa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3</w:t>
            </w:r>
          </w:p>
        </w:tc>
        <w:tc>
          <w:tcPr>
            <w:tcW w:w="1042" w:type="dxa"/>
            <w:vAlign w:val="bottom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sz w:val="22"/>
                <w:szCs w:val="22"/>
              </w:rPr>
              <w:t>C</w:t>
            </w:r>
          </w:p>
        </w:tc>
        <w:tc>
          <w:tcPr>
            <w:tcW w:w="1042" w:type="dxa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8</w:t>
            </w:r>
          </w:p>
        </w:tc>
        <w:tc>
          <w:tcPr>
            <w:tcW w:w="1042" w:type="dxa"/>
            <w:vAlign w:val="bottom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sz w:val="22"/>
                <w:szCs w:val="22"/>
              </w:rPr>
              <w:t>B</w:t>
            </w:r>
          </w:p>
        </w:tc>
        <w:tc>
          <w:tcPr>
            <w:tcW w:w="1042" w:type="dxa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13</w:t>
            </w:r>
          </w:p>
        </w:tc>
        <w:tc>
          <w:tcPr>
            <w:tcW w:w="1042" w:type="dxa"/>
            <w:vAlign w:val="bottom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sz w:val="22"/>
                <w:szCs w:val="22"/>
              </w:rPr>
              <w:t>C</w:t>
            </w:r>
          </w:p>
        </w:tc>
        <w:tc>
          <w:tcPr>
            <w:tcW w:w="1042" w:type="dxa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18</w:t>
            </w:r>
          </w:p>
        </w:tc>
        <w:tc>
          <w:tcPr>
            <w:tcW w:w="1042" w:type="dxa"/>
            <w:vAlign w:val="bottom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sz w:val="22"/>
                <w:szCs w:val="22"/>
              </w:rPr>
              <w:t>C</w:t>
            </w:r>
          </w:p>
        </w:tc>
        <w:tc>
          <w:tcPr>
            <w:tcW w:w="1043" w:type="dxa"/>
          </w:tcPr>
          <w:p w:rsidR="00CB53C4" w:rsidRDefault="00CB53C4" w:rsidP="00CB53C4">
            <w:pPr>
              <w:rPr>
                <w:b/>
              </w:rPr>
            </w:pPr>
          </w:p>
        </w:tc>
        <w:tc>
          <w:tcPr>
            <w:tcW w:w="1043" w:type="dxa"/>
          </w:tcPr>
          <w:p w:rsidR="00CB53C4" w:rsidRDefault="00CB53C4" w:rsidP="00CB53C4">
            <w:pPr>
              <w:rPr>
                <w:b/>
              </w:rPr>
            </w:pPr>
          </w:p>
        </w:tc>
      </w:tr>
      <w:tr w:rsidR="00CB53C4" w:rsidTr="003255E7">
        <w:tc>
          <w:tcPr>
            <w:tcW w:w="1042" w:type="dxa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4</w:t>
            </w:r>
          </w:p>
        </w:tc>
        <w:tc>
          <w:tcPr>
            <w:tcW w:w="1042" w:type="dxa"/>
            <w:vAlign w:val="bottom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sz w:val="22"/>
                <w:szCs w:val="22"/>
              </w:rPr>
              <w:t>A</w:t>
            </w:r>
          </w:p>
        </w:tc>
        <w:tc>
          <w:tcPr>
            <w:tcW w:w="1042" w:type="dxa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9</w:t>
            </w:r>
          </w:p>
        </w:tc>
        <w:tc>
          <w:tcPr>
            <w:tcW w:w="1042" w:type="dxa"/>
            <w:vAlign w:val="bottom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sz w:val="22"/>
                <w:szCs w:val="22"/>
              </w:rPr>
              <w:t>B</w:t>
            </w:r>
          </w:p>
        </w:tc>
        <w:tc>
          <w:tcPr>
            <w:tcW w:w="1042" w:type="dxa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14</w:t>
            </w:r>
          </w:p>
        </w:tc>
        <w:tc>
          <w:tcPr>
            <w:tcW w:w="1042" w:type="dxa"/>
            <w:vAlign w:val="bottom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sz w:val="22"/>
                <w:szCs w:val="22"/>
              </w:rPr>
              <w:t>D</w:t>
            </w:r>
          </w:p>
        </w:tc>
        <w:tc>
          <w:tcPr>
            <w:tcW w:w="1042" w:type="dxa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19</w:t>
            </w:r>
          </w:p>
        </w:tc>
        <w:tc>
          <w:tcPr>
            <w:tcW w:w="1042" w:type="dxa"/>
            <w:vAlign w:val="bottom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sz w:val="22"/>
                <w:szCs w:val="22"/>
              </w:rPr>
              <w:t>B</w:t>
            </w:r>
          </w:p>
        </w:tc>
        <w:tc>
          <w:tcPr>
            <w:tcW w:w="1043" w:type="dxa"/>
          </w:tcPr>
          <w:p w:rsidR="00CB53C4" w:rsidRDefault="00CB53C4" w:rsidP="00CB53C4">
            <w:pPr>
              <w:rPr>
                <w:b/>
              </w:rPr>
            </w:pPr>
          </w:p>
        </w:tc>
        <w:tc>
          <w:tcPr>
            <w:tcW w:w="1043" w:type="dxa"/>
          </w:tcPr>
          <w:p w:rsidR="00CB53C4" w:rsidRDefault="00CB53C4" w:rsidP="00CB53C4">
            <w:pPr>
              <w:rPr>
                <w:b/>
              </w:rPr>
            </w:pPr>
          </w:p>
        </w:tc>
      </w:tr>
      <w:tr w:rsidR="00CB53C4" w:rsidTr="003255E7">
        <w:tc>
          <w:tcPr>
            <w:tcW w:w="1042" w:type="dxa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5</w:t>
            </w:r>
          </w:p>
        </w:tc>
        <w:tc>
          <w:tcPr>
            <w:tcW w:w="1042" w:type="dxa"/>
            <w:vAlign w:val="bottom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sz w:val="22"/>
                <w:szCs w:val="22"/>
              </w:rPr>
              <w:t>C</w:t>
            </w:r>
          </w:p>
        </w:tc>
        <w:tc>
          <w:tcPr>
            <w:tcW w:w="1042" w:type="dxa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10</w:t>
            </w:r>
          </w:p>
        </w:tc>
        <w:tc>
          <w:tcPr>
            <w:tcW w:w="1042" w:type="dxa"/>
            <w:vAlign w:val="bottom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sz w:val="22"/>
                <w:szCs w:val="22"/>
              </w:rPr>
              <w:t>C</w:t>
            </w:r>
          </w:p>
        </w:tc>
        <w:tc>
          <w:tcPr>
            <w:tcW w:w="1042" w:type="dxa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15</w:t>
            </w:r>
          </w:p>
        </w:tc>
        <w:tc>
          <w:tcPr>
            <w:tcW w:w="1042" w:type="dxa"/>
            <w:vAlign w:val="bottom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sz w:val="22"/>
                <w:szCs w:val="22"/>
              </w:rPr>
              <w:t>D</w:t>
            </w:r>
          </w:p>
        </w:tc>
        <w:tc>
          <w:tcPr>
            <w:tcW w:w="1042" w:type="dxa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20</w:t>
            </w:r>
          </w:p>
        </w:tc>
        <w:tc>
          <w:tcPr>
            <w:tcW w:w="1042" w:type="dxa"/>
            <w:vAlign w:val="bottom"/>
          </w:tcPr>
          <w:p w:rsidR="00CB53C4" w:rsidRPr="00CB53C4" w:rsidRDefault="00CB53C4" w:rsidP="000724BB">
            <w:pPr>
              <w:rPr>
                <w:b/>
                <w:bCs/>
              </w:rPr>
            </w:pPr>
            <w:r w:rsidRPr="00CB53C4">
              <w:rPr>
                <w:sz w:val="22"/>
                <w:szCs w:val="22"/>
              </w:rPr>
              <w:t>A</w:t>
            </w:r>
          </w:p>
        </w:tc>
        <w:tc>
          <w:tcPr>
            <w:tcW w:w="1043" w:type="dxa"/>
          </w:tcPr>
          <w:p w:rsidR="00CB53C4" w:rsidRDefault="00CB53C4" w:rsidP="00CB53C4">
            <w:pPr>
              <w:rPr>
                <w:b/>
              </w:rPr>
            </w:pPr>
          </w:p>
        </w:tc>
        <w:tc>
          <w:tcPr>
            <w:tcW w:w="1043" w:type="dxa"/>
          </w:tcPr>
          <w:p w:rsidR="00CB53C4" w:rsidRDefault="00CB53C4" w:rsidP="00CB53C4">
            <w:pPr>
              <w:rPr>
                <w:b/>
              </w:rPr>
            </w:pPr>
          </w:p>
        </w:tc>
      </w:tr>
    </w:tbl>
    <w:p w:rsidR="00CB53C4" w:rsidRDefault="00CB53C4" w:rsidP="00CB53C4">
      <w:pPr>
        <w:rPr>
          <w:b/>
        </w:rPr>
      </w:pPr>
    </w:p>
    <w:p w:rsidR="00CB53C4" w:rsidRDefault="00CB53C4" w:rsidP="00CB53C4">
      <w:pPr>
        <w:rPr>
          <w:b/>
        </w:rPr>
      </w:pPr>
    </w:p>
    <w:p w:rsidR="00CB53C4" w:rsidRPr="00CB53C4" w:rsidRDefault="00CB53C4" w:rsidP="00CB53C4">
      <w:pPr>
        <w:rPr>
          <w:b/>
          <w:bCs/>
        </w:rPr>
      </w:pPr>
      <w:r w:rsidRPr="00CB53C4">
        <w:rPr>
          <w:b/>
        </w:rPr>
        <w:t xml:space="preserve">II. PHẦN TỰ LUẬN: </w:t>
      </w:r>
    </w:p>
    <w:tbl>
      <w:tblPr>
        <w:tblStyle w:val="TableGrid1"/>
        <w:tblW w:w="0" w:type="auto"/>
        <w:tblInd w:w="-431" w:type="dxa"/>
        <w:tblLook w:val="04A0" w:firstRow="1" w:lastRow="0" w:firstColumn="1" w:lastColumn="0" w:noHBand="0" w:noVBand="1"/>
      </w:tblPr>
      <w:tblGrid>
        <w:gridCol w:w="939"/>
        <w:gridCol w:w="7709"/>
        <w:gridCol w:w="1134"/>
      </w:tblGrid>
      <w:tr w:rsidR="00CB53C4" w:rsidRPr="00CB53C4" w:rsidTr="000724BB">
        <w:tc>
          <w:tcPr>
            <w:tcW w:w="939" w:type="dxa"/>
          </w:tcPr>
          <w:p w:rsidR="00CB53C4" w:rsidRPr="00CB53C4" w:rsidRDefault="00CB53C4" w:rsidP="00CB53C4">
            <w:pPr>
              <w:jc w:val="center"/>
              <w:rPr>
                <w:b/>
                <w:bCs/>
              </w:rPr>
            </w:pPr>
            <w:r w:rsidRPr="00CB53C4">
              <w:rPr>
                <w:b/>
                <w:bCs/>
              </w:rPr>
              <w:t>Câu</w:t>
            </w:r>
          </w:p>
        </w:tc>
        <w:tc>
          <w:tcPr>
            <w:tcW w:w="7709" w:type="dxa"/>
          </w:tcPr>
          <w:p w:rsidR="00CB53C4" w:rsidRPr="00CB53C4" w:rsidRDefault="00CB53C4" w:rsidP="00CB53C4">
            <w:pPr>
              <w:jc w:val="center"/>
              <w:rPr>
                <w:b/>
                <w:bCs/>
              </w:rPr>
            </w:pPr>
            <w:r w:rsidRPr="00CB53C4">
              <w:rPr>
                <w:b/>
                <w:bCs/>
              </w:rPr>
              <w:t>Nội dung</w:t>
            </w:r>
          </w:p>
        </w:tc>
        <w:tc>
          <w:tcPr>
            <w:tcW w:w="1134" w:type="dxa"/>
          </w:tcPr>
          <w:p w:rsidR="00CB53C4" w:rsidRPr="00CB53C4" w:rsidRDefault="00CB53C4" w:rsidP="00CB53C4">
            <w:pPr>
              <w:jc w:val="center"/>
              <w:rPr>
                <w:b/>
                <w:bCs/>
              </w:rPr>
            </w:pPr>
            <w:r w:rsidRPr="00CB53C4">
              <w:rPr>
                <w:b/>
                <w:bCs/>
              </w:rPr>
              <w:t>Điểm</w:t>
            </w:r>
          </w:p>
        </w:tc>
      </w:tr>
      <w:tr w:rsidR="00CB53C4" w:rsidRPr="00CB53C4" w:rsidTr="000724BB">
        <w:tc>
          <w:tcPr>
            <w:tcW w:w="939" w:type="dxa"/>
          </w:tcPr>
          <w:p w:rsidR="00CB53C4" w:rsidRPr="00CB53C4" w:rsidRDefault="00CB53C4" w:rsidP="00CB53C4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1.a</w:t>
            </w:r>
          </w:p>
        </w:tc>
        <w:tc>
          <w:tcPr>
            <w:tcW w:w="7709" w:type="dxa"/>
          </w:tcPr>
          <w:p w:rsidR="00CB53C4" w:rsidRPr="00CB53C4" w:rsidRDefault="00CB53C4" w:rsidP="00CB53C4">
            <w:r w:rsidRPr="00CB53C4">
              <w:t>(1): dd nhạt màu, có kết tủa nâu đen</w:t>
            </w:r>
          </w:p>
          <w:p w:rsidR="00CB53C4" w:rsidRPr="00CB53C4" w:rsidRDefault="00CB53C4" w:rsidP="00CB53C4">
            <w:r w:rsidRPr="00CB53C4">
              <w:t>(2): có kết tủa vàng</w:t>
            </w:r>
          </w:p>
        </w:tc>
        <w:tc>
          <w:tcPr>
            <w:tcW w:w="1134" w:type="dxa"/>
          </w:tcPr>
          <w:p w:rsidR="00CB53C4" w:rsidRPr="00CB53C4" w:rsidRDefault="00CB53C4" w:rsidP="00CB53C4">
            <w:r w:rsidRPr="00CB53C4">
              <w:t>0,25đ</w:t>
            </w:r>
          </w:p>
          <w:p w:rsidR="00CB53C4" w:rsidRPr="00CB53C4" w:rsidRDefault="00CB53C4" w:rsidP="00CB53C4">
            <w:r w:rsidRPr="00CB53C4">
              <w:t>0,25đ</w:t>
            </w:r>
          </w:p>
          <w:p w:rsidR="00CB53C4" w:rsidRPr="00CB53C4" w:rsidRDefault="00CB53C4" w:rsidP="00CB53C4"/>
        </w:tc>
      </w:tr>
      <w:tr w:rsidR="00CB53C4" w:rsidRPr="00CB53C4" w:rsidTr="000724BB">
        <w:tc>
          <w:tcPr>
            <w:tcW w:w="939" w:type="dxa"/>
          </w:tcPr>
          <w:p w:rsidR="00CB53C4" w:rsidRPr="00CB53C4" w:rsidRDefault="00CB53C4" w:rsidP="00CB53C4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1.b</w:t>
            </w:r>
          </w:p>
        </w:tc>
        <w:tc>
          <w:tcPr>
            <w:tcW w:w="7709" w:type="dxa"/>
          </w:tcPr>
          <w:p w:rsidR="00CB53C4" w:rsidRPr="00CB53C4" w:rsidRDefault="00CB53C4" w:rsidP="00CB53C4">
            <w:r w:rsidRPr="00CB53C4">
              <w:t>HC≡CH + 2AgNO</w:t>
            </w:r>
            <w:r w:rsidRPr="00CB53C4">
              <w:rPr>
                <w:vertAlign w:val="subscript"/>
              </w:rPr>
              <w:t>3</w:t>
            </w:r>
            <w:r w:rsidRPr="00CB53C4">
              <w:t xml:space="preserve"> + 2NH</w:t>
            </w:r>
            <w:r w:rsidRPr="00CB53C4">
              <w:rPr>
                <w:vertAlign w:val="subscript"/>
              </w:rPr>
              <w:t>3</w:t>
            </w:r>
            <w:r w:rsidRPr="00CB53C4">
              <w:t xml:space="preserve"> </w:t>
            </w:r>
            <w:r w:rsidRPr="00CB53C4">
              <w:rPr>
                <w:position w:val="-6"/>
              </w:rPr>
              <w:object w:dxaOrig="300" w:dyaOrig="220">
                <v:shape id="_x0000_i1026" type="#_x0000_t75" style="width:18.75pt;height:13.5pt" o:ole="">
                  <v:imagedata r:id="rId13" o:title=""/>
                </v:shape>
                <o:OLEObject Type="Embed" ProgID="Equation.DSMT4" ShapeID="_x0000_i1026" DrawAspect="Content" ObjectID="_1710310087" r:id="rId14"/>
              </w:object>
            </w:r>
            <w:r w:rsidRPr="00CB53C4">
              <w:t xml:space="preserve"> AgC≡CAg↓+ 2NH</w:t>
            </w:r>
            <w:r w:rsidRPr="00CB53C4">
              <w:rPr>
                <w:vertAlign w:val="subscript"/>
              </w:rPr>
              <w:t>4</w:t>
            </w:r>
            <w:r w:rsidRPr="00CB53C4">
              <w:t>NO</w:t>
            </w:r>
            <w:r w:rsidRPr="00CB53C4">
              <w:rPr>
                <w:vertAlign w:val="subscript"/>
              </w:rPr>
              <w:t>3</w:t>
            </w:r>
          </w:p>
        </w:tc>
        <w:tc>
          <w:tcPr>
            <w:tcW w:w="1134" w:type="dxa"/>
          </w:tcPr>
          <w:p w:rsidR="00CB53C4" w:rsidRPr="00CB53C4" w:rsidRDefault="00CB53C4" w:rsidP="00CB53C4">
            <w:r w:rsidRPr="00CB53C4">
              <w:t>0,5đ</w:t>
            </w:r>
          </w:p>
        </w:tc>
      </w:tr>
      <w:tr w:rsidR="00CB53C4" w:rsidRPr="00CB53C4" w:rsidTr="000724BB">
        <w:tc>
          <w:tcPr>
            <w:tcW w:w="939" w:type="dxa"/>
          </w:tcPr>
          <w:p w:rsidR="00CB53C4" w:rsidRPr="00CB53C4" w:rsidRDefault="00CB53C4" w:rsidP="00CB53C4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2.a</w:t>
            </w:r>
          </w:p>
        </w:tc>
        <w:tc>
          <w:tcPr>
            <w:tcW w:w="7709" w:type="dxa"/>
          </w:tcPr>
          <w:p w:rsidR="00CB53C4" w:rsidRPr="00CB53C4" w:rsidRDefault="00CB53C4" w:rsidP="00CB53C4">
            <w:pPr>
              <w:rPr>
                <w:b/>
                <w:bCs/>
              </w:rPr>
            </w:pPr>
            <w:r w:rsidRPr="00CB53C4">
              <w:t>%H = 18,18%</w:t>
            </w:r>
          </w:p>
          <w:p w:rsidR="00CB53C4" w:rsidRPr="00CB53C4" w:rsidRDefault="00CB53C4" w:rsidP="00CB53C4">
            <w:r w:rsidRPr="00CB53C4">
              <w:rPr>
                <w:b/>
                <w:bCs/>
              </w:rPr>
              <w:t>-</w:t>
            </w:r>
            <w:r w:rsidRPr="00CB53C4"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%C</m:t>
                  </m:r>
                </m:num>
                <m:den>
                  <m:r>
                    <w:rPr>
                      <w:rFonts w:ascii="Cambria Math" w:hAnsi="Cambria Math"/>
                    </w:rPr>
                    <m:t>%H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2n</m:t>
                  </m:r>
                </m:num>
                <m:den>
                  <m:r>
                    <w:rPr>
                      <w:rFonts w:ascii="Cambria Math" w:hAnsi="Cambria Math"/>
                    </w:rPr>
                    <m:t>2n+2</m:t>
                  </m:r>
                </m:den>
              </m:f>
              <m:r>
                <w:rPr>
                  <w:rFonts w:ascii="Cambria Math" w:hAnsi="Cambria Math"/>
                </w:rPr>
                <m:t xml:space="preserve">   ↔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81.82</m:t>
                  </m:r>
                </m:num>
                <m:den>
                  <m:r>
                    <w:rPr>
                      <w:rFonts w:ascii="Cambria Math" w:hAnsi="Cambria Math"/>
                    </w:rPr>
                    <m:t>18.18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2n</m:t>
                  </m:r>
                </m:num>
                <m:den>
                  <m:r>
                    <w:rPr>
                      <w:rFonts w:ascii="Cambria Math" w:hAnsi="Cambria Math"/>
                    </w:rPr>
                    <m:t>2n+2</m:t>
                  </m:r>
                </m:den>
              </m:f>
              <m:r>
                <w:rPr>
                  <w:rFonts w:ascii="Cambria Math" w:hAnsi="Cambria Math"/>
                </w:rPr>
                <m:t>⇒n=3</m:t>
              </m:r>
            </m:oMath>
          </w:p>
          <w:p w:rsidR="00CB53C4" w:rsidRPr="00CB53C4" w:rsidRDefault="00CB53C4" w:rsidP="00CB53C4">
            <w:pPr>
              <w:rPr>
                <w:vertAlign w:val="subscript"/>
              </w:rPr>
            </w:pPr>
            <w:r w:rsidRPr="00CB53C4">
              <w:t>Vậy CTPT X: C</w:t>
            </w:r>
            <w:r w:rsidRPr="00CB53C4">
              <w:rPr>
                <w:vertAlign w:val="subscript"/>
              </w:rPr>
              <w:t>3</w:t>
            </w:r>
            <w:r w:rsidRPr="00CB53C4">
              <w:t>H</w:t>
            </w:r>
            <w:r w:rsidRPr="00CB53C4">
              <w:rPr>
                <w:vertAlign w:val="subscript"/>
              </w:rPr>
              <w:t>8</w:t>
            </w:r>
          </w:p>
          <w:p w:rsidR="00CB53C4" w:rsidRPr="00CB53C4" w:rsidRDefault="00CB53C4" w:rsidP="00CB53C4">
            <w:pPr>
              <w:rPr>
                <w:b/>
                <w:bCs/>
              </w:rPr>
            </w:pPr>
          </w:p>
        </w:tc>
        <w:tc>
          <w:tcPr>
            <w:tcW w:w="1134" w:type="dxa"/>
          </w:tcPr>
          <w:p w:rsidR="00CB53C4" w:rsidRPr="00CB53C4" w:rsidRDefault="00CB53C4" w:rsidP="00CB53C4">
            <w:pPr>
              <w:rPr>
                <w:b/>
                <w:bCs/>
              </w:rPr>
            </w:pPr>
          </w:p>
          <w:p w:rsidR="00CB53C4" w:rsidRPr="00CB53C4" w:rsidRDefault="00CB53C4" w:rsidP="00CB53C4">
            <w:r w:rsidRPr="00CB53C4">
              <w:t>0,25đ</w:t>
            </w:r>
          </w:p>
          <w:p w:rsidR="00CB53C4" w:rsidRPr="00CB53C4" w:rsidRDefault="00CB53C4" w:rsidP="00CB53C4">
            <w:r w:rsidRPr="00CB53C4">
              <w:t>0,25đ</w:t>
            </w:r>
          </w:p>
        </w:tc>
      </w:tr>
      <w:tr w:rsidR="00CB53C4" w:rsidRPr="00CB53C4" w:rsidTr="000724BB">
        <w:tc>
          <w:tcPr>
            <w:tcW w:w="939" w:type="dxa"/>
          </w:tcPr>
          <w:p w:rsidR="00CB53C4" w:rsidRPr="00CB53C4" w:rsidRDefault="00CB53C4" w:rsidP="00CB53C4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2.b</w:t>
            </w:r>
          </w:p>
        </w:tc>
        <w:tc>
          <w:tcPr>
            <w:tcW w:w="7709" w:type="dxa"/>
          </w:tcPr>
          <w:p w:rsidR="00CB53C4" w:rsidRPr="00CB53C4" w:rsidRDefault="00CB53C4" w:rsidP="00CB53C4">
            <w:r w:rsidRPr="00CB53C4">
              <w:t xml:space="preserve"> m tăng = m C</w:t>
            </w:r>
            <w:r w:rsidRPr="00CB53C4">
              <w:rPr>
                <w:vertAlign w:val="subscript"/>
              </w:rPr>
              <w:t>2</w:t>
            </w:r>
            <w:r w:rsidRPr="00CB53C4">
              <w:t>H</w:t>
            </w:r>
            <w:r w:rsidRPr="00CB53C4">
              <w:rPr>
                <w:vertAlign w:val="subscript"/>
              </w:rPr>
              <w:t>4</w:t>
            </w:r>
            <w:r w:rsidRPr="00CB53C4">
              <w:t xml:space="preserve"> = 1,6gam</w:t>
            </w:r>
          </w:p>
          <w:p w:rsidR="00CB53C4" w:rsidRPr="00CB53C4" w:rsidRDefault="00CB53C4" w:rsidP="00CB53C4">
            <w:r w:rsidRPr="00CB53C4">
              <w:t>VC</w:t>
            </w:r>
            <w:r w:rsidRPr="00CB53C4">
              <w:rPr>
                <w:vertAlign w:val="subscript"/>
              </w:rPr>
              <w:t>3</w:t>
            </w:r>
            <w:r w:rsidRPr="00CB53C4">
              <w:t>H</w:t>
            </w:r>
            <w:r w:rsidRPr="00CB53C4">
              <w:rPr>
                <w:vertAlign w:val="subscript"/>
              </w:rPr>
              <w:t>8</w:t>
            </w:r>
            <w:r w:rsidRPr="00CB53C4">
              <w:t xml:space="preserve"> = 2,24 lít → n= 0,1 mol → m C</w:t>
            </w:r>
            <w:r w:rsidRPr="00CB53C4">
              <w:rPr>
                <w:vertAlign w:val="subscript"/>
              </w:rPr>
              <w:t>3</w:t>
            </w:r>
            <w:r w:rsidRPr="00CB53C4">
              <w:t>H</w:t>
            </w:r>
            <w:r w:rsidRPr="00CB53C4">
              <w:rPr>
                <w:vertAlign w:val="subscript"/>
              </w:rPr>
              <w:t>8</w:t>
            </w:r>
            <w:r w:rsidRPr="00CB53C4">
              <w:t xml:space="preserve"> =4,4 gam</w:t>
            </w:r>
          </w:p>
          <w:p w:rsidR="00CB53C4" w:rsidRPr="00CB53C4" w:rsidRDefault="00CB53C4" w:rsidP="00CB53C4">
            <w:pPr>
              <w:rPr>
                <w:b/>
                <w:bCs/>
              </w:rPr>
            </w:pPr>
            <w:r w:rsidRPr="00CB53C4">
              <w:t>m = 1,6 + 4,4 = 6,0 gam.</w:t>
            </w:r>
          </w:p>
        </w:tc>
        <w:tc>
          <w:tcPr>
            <w:tcW w:w="1134" w:type="dxa"/>
          </w:tcPr>
          <w:p w:rsidR="00CB53C4" w:rsidRPr="00CB53C4" w:rsidRDefault="00CB53C4" w:rsidP="00CB53C4">
            <w:pPr>
              <w:rPr>
                <w:b/>
                <w:bCs/>
              </w:rPr>
            </w:pPr>
          </w:p>
          <w:p w:rsidR="00CB53C4" w:rsidRPr="00CB53C4" w:rsidRDefault="00CB53C4" w:rsidP="00CB53C4">
            <w:r w:rsidRPr="00CB53C4">
              <w:t>0,25đ</w:t>
            </w:r>
          </w:p>
          <w:p w:rsidR="00CB53C4" w:rsidRPr="00CB53C4" w:rsidRDefault="00CB53C4" w:rsidP="00CB53C4">
            <w:pPr>
              <w:rPr>
                <w:b/>
                <w:bCs/>
              </w:rPr>
            </w:pPr>
            <w:r w:rsidRPr="00CB53C4">
              <w:t>0,25đ</w:t>
            </w:r>
          </w:p>
        </w:tc>
      </w:tr>
      <w:tr w:rsidR="00CB53C4" w:rsidRPr="00CB53C4" w:rsidTr="000724BB">
        <w:tc>
          <w:tcPr>
            <w:tcW w:w="939" w:type="dxa"/>
          </w:tcPr>
          <w:p w:rsidR="00CB53C4" w:rsidRPr="00CB53C4" w:rsidRDefault="00CB53C4" w:rsidP="00CB53C4">
            <w:pPr>
              <w:rPr>
                <w:b/>
                <w:bCs/>
              </w:rPr>
            </w:pPr>
            <w:r w:rsidRPr="00CB53C4">
              <w:rPr>
                <w:b/>
                <w:bCs/>
              </w:rPr>
              <w:t>3.</w:t>
            </w:r>
          </w:p>
        </w:tc>
        <w:tc>
          <w:tcPr>
            <w:tcW w:w="7709" w:type="dxa"/>
          </w:tcPr>
          <w:p w:rsidR="00CB53C4" w:rsidRPr="00CB53C4" w:rsidRDefault="00CB53C4" w:rsidP="00CB53C4">
            <w:r w:rsidRPr="00CB53C4">
              <w:t>M</w:t>
            </w:r>
            <w:r w:rsidRPr="00CB53C4">
              <w:rPr>
                <w:vertAlign w:val="subscript"/>
              </w:rPr>
              <w:t>X</w:t>
            </w:r>
            <w:r w:rsidRPr="00CB53C4">
              <w:t>= 42,4 → m</w:t>
            </w:r>
            <w:r w:rsidRPr="00CB53C4">
              <w:rPr>
                <w:vertAlign w:val="subscript"/>
              </w:rPr>
              <w:t>X</w:t>
            </w:r>
            <w:r w:rsidRPr="00CB53C4">
              <w:t>= 4,24 gam</w:t>
            </w:r>
          </w:p>
          <w:p w:rsidR="00CB53C4" w:rsidRPr="00CB53C4" w:rsidRDefault="00CB53C4" w:rsidP="00CB53C4">
            <w:r w:rsidRPr="00CB53C4">
              <w:t>BTNT (C): n</w:t>
            </w:r>
            <w:r w:rsidRPr="00CB53C4">
              <w:rPr>
                <w:vertAlign w:val="subscript"/>
              </w:rPr>
              <w:t>C(X)</w:t>
            </w:r>
            <w:r w:rsidRPr="00CB53C4">
              <w:t>= n</w:t>
            </w:r>
            <w:r w:rsidRPr="00CB53C4">
              <w:rPr>
                <w:vertAlign w:val="subscript"/>
              </w:rPr>
              <w:t>C(CO2)</w:t>
            </w:r>
            <w:r w:rsidRPr="00CB53C4">
              <w:t xml:space="preserve"> =n</w:t>
            </w:r>
            <w:r w:rsidRPr="00CB53C4">
              <w:rPr>
                <w:vertAlign w:val="subscript"/>
              </w:rPr>
              <w:t>C(↓)</w:t>
            </w:r>
            <w:r w:rsidRPr="00CB53C4">
              <w:t xml:space="preserve"> = 3n</w:t>
            </w:r>
            <w:r w:rsidRPr="00CB53C4">
              <w:rPr>
                <w:vertAlign w:val="subscript"/>
              </w:rPr>
              <w:t>X</w:t>
            </w:r>
            <w:r w:rsidRPr="00CB53C4">
              <w:t>= 0,3mol → m</w:t>
            </w:r>
            <w:r w:rsidRPr="00CB53C4">
              <w:rPr>
                <w:vertAlign w:val="subscript"/>
              </w:rPr>
              <w:t>1</w:t>
            </w:r>
            <w:r w:rsidRPr="00CB53C4">
              <w:t>= 30 gam</w:t>
            </w:r>
          </w:p>
          <w:p w:rsidR="00CB53C4" w:rsidRPr="00CB53C4" w:rsidRDefault="00CB53C4" w:rsidP="00CB53C4">
            <w:r w:rsidRPr="00CB53C4">
              <w:t>BTKL: m</w:t>
            </w:r>
            <w:r w:rsidRPr="00CB53C4">
              <w:rPr>
                <w:vertAlign w:val="subscript"/>
              </w:rPr>
              <w:t>X</w:t>
            </w:r>
            <w:r w:rsidRPr="00CB53C4">
              <w:t>= m</w:t>
            </w:r>
            <w:r w:rsidRPr="00CB53C4">
              <w:rPr>
                <w:vertAlign w:val="subscript"/>
              </w:rPr>
              <w:t>C</w:t>
            </w:r>
            <w:r w:rsidRPr="00CB53C4">
              <w:t xml:space="preserve"> + m</w:t>
            </w:r>
            <w:r w:rsidRPr="00CB53C4">
              <w:rPr>
                <w:vertAlign w:val="subscript"/>
              </w:rPr>
              <w:t>H</w:t>
            </w:r>
            <w:r w:rsidRPr="00CB53C4">
              <w:t xml:space="preserve"> → m</w:t>
            </w:r>
            <w:r w:rsidRPr="00CB53C4">
              <w:rPr>
                <w:vertAlign w:val="subscript"/>
              </w:rPr>
              <w:t>H</w:t>
            </w:r>
            <w:r w:rsidRPr="00CB53C4">
              <w:t>= 0,64 gam → n</w:t>
            </w:r>
            <w:r w:rsidRPr="00CB53C4">
              <w:rPr>
                <w:vertAlign w:val="subscript"/>
              </w:rPr>
              <w:t>H(X)</w:t>
            </w:r>
            <w:r w:rsidRPr="00CB53C4">
              <w:t>= 0,64 mol</w:t>
            </w:r>
          </w:p>
          <w:p w:rsidR="00CB53C4" w:rsidRPr="00CB53C4" w:rsidRDefault="00CB53C4" w:rsidP="00CB53C4">
            <w:r w:rsidRPr="00CB53C4">
              <w:t>BTNT (H): n</w:t>
            </w:r>
            <w:r w:rsidRPr="00CB53C4">
              <w:rPr>
                <w:vertAlign w:val="subscript"/>
              </w:rPr>
              <w:t>H(H2O)</w:t>
            </w:r>
            <w:r w:rsidRPr="00CB53C4">
              <w:t>= 2n</w:t>
            </w:r>
            <w:r w:rsidRPr="00CB53C4">
              <w:rPr>
                <w:vertAlign w:val="subscript"/>
              </w:rPr>
              <w:t>H2O</w:t>
            </w:r>
            <w:r w:rsidRPr="00CB53C4">
              <w:t xml:space="preserve"> = n</w:t>
            </w:r>
            <w:r w:rsidRPr="00CB53C4">
              <w:rPr>
                <w:vertAlign w:val="subscript"/>
              </w:rPr>
              <w:t xml:space="preserve">H(X) </w:t>
            </w:r>
            <w:r w:rsidRPr="00CB53C4">
              <w:t>= 0,64 mol →n</w:t>
            </w:r>
            <w:r w:rsidRPr="00CB53C4">
              <w:rPr>
                <w:vertAlign w:val="subscript"/>
              </w:rPr>
              <w:t>H2O</w:t>
            </w:r>
            <w:r w:rsidRPr="00CB53C4">
              <w:t xml:space="preserve"> = 0,32 mol</w:t>
            </w:r>
          </w:p>
          <w:p w:rsidR="00CB53C4" w:rsidRPr="00CB53C4" w:rsidRDefault="00CB53C4" w:rsidP="00CB53C4">
            <w:r w:rsidRPr="00CB53C4">
              <w:t>m= m</w:t>
            </w:r>
            <w:r w:rsidRPr="00CB53C4">
              <w:rPr>
                <w:vertAlign w:val="subscript"/>
              </w:rPr>
              <w:t xml:space="preserve">CO2 </w:t>
            </w:r>
            <w:r w:rsidRPr="00CB53C4">
              <w:t>+ m</w:t>
            </w:r>
            <w:r w:rsidRPr="00CB53C4">
              <w:rPr>
                <w:vertAlign w:val="subscript"/>
              </w:rPr>
              <w:t>H2O</w:t>
            </w:r>
            <w:r w:rsidRPr="00CB53C4">
              <w:t xml:space="preserve"> = 18,96 gam</w:t>
            </w:r>
          </w:p>
        </w:tc>
        <w:tc>
          <w:tcPr>
            <w:tcW w:w="1134" w:type="dxa"/>
          </w:tcPr>
          <w:p w:rsidR="00CB53C4" w:rsidRPr="00CB53C4" w:rsidRDefault="00CB53C4" w:rsidP="00CB53C4">
            <w:r w:rsidRPr="00CB53C4">
              <w:t>0,25đ</w:t>
            </w:r>
          </w:p>
          <w:p w:rsidR="00CB53C4" w:rsidRPr="00CB53C4" w:rsidRDefault="00CB53C4" w:rsidP="00CB53C4">
            <w:r w:rsidRPr="00CB53C4">
              <w:t>0,25đ</w:t>
            </w:r>
          </w:p>
          <w:p w:rsidR="00CB53C4" w:rsidRPr="00CB53C4" w:rsidRDefault="00CB53C4" w:rsidP="00CB53C4"/>
          <w:p w:rsidR="00CB53C4" w:rsidRPr="00CB53C4" w:rsidRDefault="00CB53C4" w:rsidP="00CB53C4">
            <w:r w:rsidRPr="00CB53C4">
              <w:t>0,25đ</w:t>
            </w:r>
          </w:p>
          <w:p w:rsidR="00CB53C4" w:rsidRPr="00CB53C4" w:rsidRDefault="00CB53C4" w:rsidP="00CB53C4">
            <w:pPr>
              <w:rPr>
                <w:b/>
                <w:bCs/>
              </w:rPr>
            </w:pPr>
            <w:r w:rsidRPr="00CB53C4">
              <w:t>0,25đ</w:t>
            </w:r>
          </w:p>
        </w:tc>
      </w:tr>
    </w:tbl>
    <w:p w:rsidR="00CB53C4" w:rsidRPr="00CB53C4" w:rsidRDefault="00CB53C4" w:rsidP="00CB53C4"/>
    <w:p w:rsidR="00CB53C4" w:rsidRDefault="00CB53C4">
      <w:pPr>
        <w:jc w:val="center"/>
      </w:pPr>
    </w:p>
    <w:p w:rsidR="00ED17FD" w:rsidRDefault="00ED17FD">
      <w:pPr>
        <w:tabs>
          <w:tab w:val="left" w:pos="200"/>
          <w:tab w:val="left" w:pos="5200"/>
        </w:tabs>
      </w:pPr>
    </w:p>
    <w:sectPr w:rsidR="00ED17FD" w:rsidSect="00AE5374">
      <w:headerReference w:type="default" r:id="rId15"/>
      <w:footerReference w:type="default" r:id="rId16"/>
      <w:pgSz w:w="11907" w:h="16840" w:code="9"/>
      <w:pgMar w:top="284" w:right="567" w:bottom="454" w:left="1134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35561" w:rsidRDefault="00535561">
      <w:r>
        <w:separator/>
      </w:r>
    </w:p>
  </w:endnote>
  <w:endnote w:type="continuationSeparator" w:id="0">
    <w:p w:rsidR="00535561" w:rsidRDefault="005355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003DF" w:rsidRPr="00C003DF" w:rsidRDefault="00C003DF" w:rsidP="00C003DF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35561" w:rsidRDefault="00535561">
      <w:r>
        <w:separator/>
      </w:r>
    </w:p>
  </w:footnote>
  <w:footnote w:type="continuationSeparator" w:id="0">
    <w:p w:rsidR="00535561" w:rsidRDefault="0053556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003DF" w:rsidRPr="00C003DF" w:rsidRDefault="00C003DF" w:rsidP="00C003DF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9573C5E"/>
    <w:multiLevelType w:val="hybridMultilevel"/>
    <w:tmpl w:val="76623056"/>
    <w:lvl w:ilvl="0" w:tplc="40B00D16">
      <w:start w:val="1"/>
      <w:numFmt w:val="upperLetter"/>
      <w:lvlText w:val="%1."/>
      <w:lvlJc w:val="left"/>
      <w:pPr>
        <w:ind w:left="72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822"/>
    <w:rsid w:val="000B7369"/>
    <w:rsid w:val="000E3CAF"/>
    <w:rsid w:val="0010067C"/>
    <w:rsid w:val="00103598"/>
    <w:rsid w:val="00123BAE"/>
    <w:rsid w:val="00134E08"/>
    <w:rsid w:val="001946F9"/>
    <w:rsid w:val="001A033C"/>
    <w:rsid w:val="00257818"/>
    <w:rsid w:val="00261425"/>
    <w:rsid w:val="00282940"/>
    <w:rsid w:val="00337152"/>
    <w:rsid w:val="003F208D"/>
    <w:rsid w:val="00402C2B"/>
    <w:rsid w:val="004F1424"/>
    <w:rsid w:val="00535561"/>
    <w:rsid w:val="00544AEF"/>
    <w:rsid w:val="0056152C"/>
    <w:rsid w:val="006014FB"/>
    <w:rsid w:val="006150AA"/>
    <w:rsid w:val="0063720A"/>
    <w:rsid w:val="006F3F6A"/>
    <w:rsid w:val="007269D5"/>
    <w:rsid w:val="007419DC"/>
    <w:rsid w:val="007A1BEE"/>
    <w:rsid w:val="007E2739"/>
    <w:rsid w:val="008179E2"/>
    <w:rsid w:val="008710D1"/>
    <w:rsid w:val="00891DB8"/>
    <w:rsid w:val="00893632"/>
    <w:rsid w:val="00895643"/>
    <w:rsid w:val="008F24EF"/>
    <w:rsid w:val="008F4704"/>
    <w:rsid w:val="00914D5E"/>
    <w:rsid w:val="00951906"/>
    <w:rsid w:val="0097123E"/>
    <w:rsid w:val="00976BD8"/>
    <w:rsid w:val="009A04AB"/>
    <w:rsid w:val="00A20158"/>
    <w:rsid w:val="00AD67D7"/>
    <w:rsid w:val="00AE5374"/>
    <w:rsid w:val="00B32C89"/>
    <w:rsid w:val="00B50F8C"/>
    <w:rsid w:val="00B71D63"/>
    <w:rsid w:val="00B81DD2"/>
    <w:rsid w:val="00B85182"/>
    <w:rsid w:val="00BC577C"/>
    <w:rsid w:val="00BD6B27"/>
    <w:rsid w:val="00C003DF"/>
    <w:rsid w:val="00C30BE4"/>
    <w:rsid w:val="00C94899"/>
    <w:rsid w:val="00CA55E3"/>
    <w:rsid w:val="00CB53C4"/>
    <w:rsid w:val="00CC38B1"/>
    <w:rsid w:val="00CD4EA2"/>
    <w:rsid w:val="00D74806"/>
    <w:rsid w:val="00DD125D"/>
    <w:rsid w:val="00E61019"/>
    <w:rsid w:val="00E84CF3"/>
    <w:rsid w:val="00ED17FD"/>
    <w:rsid w:val="00F823DD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3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39"/>
    <w:rsid w:val="00ED17F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rsid w:val="00CB53C4"/>
    <w:rPr>
      <w:rFonts w:eastAsia="Calibri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rsid w:val="00544AEF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3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39"/>
    <w:rsid w:val="00ED17F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rsid w:val="00CB53C4"/>
    <w:rPr>
      <w:rFonts w:eastAsia="Calibri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rsid w:val="00544AEF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02219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hyperlink" Target="https://thuvienhoclieu.com/tai-lieu-hoa-hoc/tai-lieu-hoa-hoc-lop-11/" TargetMode="External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788</Words>
  <Characters>4494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272</CharactersWithSpaces>
  <SharedDoc>false</SharedDoc>
  <HLinks>
    <vt:vector size="6" baseType="variant">
      <vt:variant>
        <vt:i4>1572950</vt:i4>
      </vt:variant>
      <vt:variant>
        <vt:i4>0</vt:i4>
      </vt:variant>
      <vt:variant>
        <vt:i4>0</vt:i4>
      </vt:variant>
      <vt:variant>
        <vt:i4>5</vt:i4>
      </vt:variant>
      <vt:variant>
        <vt:lpwstr>https://thuvienhoclieu.com/tai-lieu-hoa-hoc/tai-lieu-hoa-hoc-lop-11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4-01T02:14:00Z</dcterms:created>
  <dcterms:modified xsi:type="dcterms:W3CDTF">2022-04-01T02:14:00Z</dcterms:modified>
</cp:coreProperties>
</file>